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65D74B" w14:textId="4AEE195A" w:rsidR="009548D6" w:rsidRDefault="009548D6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060" w:type="dxa"/>
        <w:tblInd w:w="-2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44"/>
        <w:gridCol w:w="5116"/>
      </w:tblGrid>
      <w:tr w:rsidR="009548D6" w:rsidRPr="009548D6" w14:paraId="461B9493" w14:textId="77777777" w:rsidTr="00060A53">
        <w:tc>
          <w:tcPr>
            <w:tcW w:w="4944" w:type="dxa"/>
          </w:tcPr>
          <w:p w14:paraId="3D0139A7" w14:textId="77777777" w:rsidR="009548D6" w:rsidRPr="009548D6" w:rsidRDefault="009548D6" w:rsidP="00060A53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UBND THỊ XÃ SƠN TÂY</w:t>
            </w:r>
          </w:p>
          <w:p w14:paraId="730D9A99" w14:textId="77777777" w:rsidR="009548D6" w:rsidRPr="009548D6" w:rsidRDefault="009548D6" w:rsidP="00060A53">
            <w:pPr>
              <w:spacing w:line="312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RƯỜNG THCS</w:t>
            </w:r>
            <w:r w:rsidRPr="009548D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Ổ ĐÔNG</w:t>
            </w:r>
          </w:p>
        </w:tc>
        <w:tc>
          <w:tcPr>
            <w:tcW w:w="5116" w:type="dxa"/>
          </w:tcPr>
          <w:p w14:paraId="6BF0E51A" w14:textId="77777777" w:rsidR="009548D6" w:rsidRPr="009548D6" w:rsidRDefault="009548D6" w:rsidP="00060A53">
            <w:pPr>
              <w:spacing w:line="312" w:lineRule="auto"/>
              <w:ind w:left="624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ĐỀ KIỂM TRA HỌC KÌ II</w:t>
            </w:r>
          </w:p>
          <w:p w14:paraId="13920AAA" w14:textId="77777777" w:rsidR="009548D6" w:rsidRPr="009548D6" w:rsidRDefault="009548D6" w:rsidP="00060A53">
            <w:pPr>
              <w:shd w:val="clear" w:color="auto" w:fill="FFFFFF"/>
              <w:spacing w:line="312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ôn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: 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>Toán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</w:rPr>
              <w:t xml:space="preserve"> 6 -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Năn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học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2021 – 2022</w:t>
            </w:r>
          </w:p>
          <w:p w14:paraId="64AFC4BE" w14:textId="77777777" w:rsidR="009548D6" w:rsidRPr="009548D6" w:rsidRDefault="009548D6" w:rsidP="00060A53">
            <w:pPr>
              <w:spacing w:line="312" w:lineRule="auto"/>
              <w:ind w:left="624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 xml:space="preserve">          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>Thời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>gian</w:t>
            </w:r>
            <w:proofErr w:type="spellEnd"/>
            <w:r w:rsidRPr="009548D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>: 90 </w:t>
            </w:r>
            <w:proofErr w:type="spellStart"/>
            <w:r w:rsidRPr="009548D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8"/>
                <w:szCs w:val="28"/>
              </w:rPr>
              <w:t>phút</w:t>
            </w:r>
            <w:proofErr w:type="spellEnd"/>
          </w:p>
        </w:tc>
      </w:tr>
    </w:tbl>
    <w:p w14:paraId="2B1FA64B" w14:textId="77777777" w:rsidR="009548D6" w:rsidRPr="009548D6" w:rsidRDefault="009548D6" w:rsidP="009548D6">
      <w:pPr>
        <w:spacing w:line="288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Ề SỐ 1</w:t>
      </w:r>
    </w:p>
    <w:p w14:paraId="783B4B62" w14:textId="77777777" w:rsidR="009548D6" w:rsidRPr="009548D6" w:rsidRDefault="009548D6" w:rsidP="009548D6">
      <w:pPr>
        <w:spacing w:after="0" w:line="288" w:lineRule="auto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. TRẮC NGHIỆM KHÁCH QUAN (2,0 </w:t>
      </w:r>
      <w:proofErr w:type="spellStart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) </w:t>
      </w:r>
      <w:proofErr w:type="spellStart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họn</w:t>
      </w:r>
      <w:proofErr w:type="spellEnd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câu</w:t>
      </w:r>
      <w:proofErr w:type="spellEnd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trả</w:t>
      </w:r>
      <w:proofErr w:type="spellEnd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lời</w:t>
      </w:r>
      <w:proofErr w:type="spellEnd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úng</w:t>
      </w:r>
      <w:proofErr w:type="spellEnd"/>
    </w:p>
    <w:p w14:paraId="15C7DB07" w14:textId="77777777" w:rsidR="009548D6" w:rsidRPr="009548D6" w:rsidRDefault="009548D6" w:rsidP="009548D6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dữ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1, 2, 3.</w:t>
      </w:r>
    </w:p>
    <w:p w14:paraId="2F2A48BA" w14:textId="77777777" w:rsidR="009548D6" w:rsidRPr="009548D6" w:rsidRDefault="009548D6" w:rsidP="009548D6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cửa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ô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quý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nă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2021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kêt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:</w:t>
      </w:r>
    </w:p>
    <w:p w14:paraId="0434CF5B" w14:textId="77777777" w:rsidR="009548D6" w:rsidRPr="009548D6" w:rsidRDefault="009548D6" w:rsidP="009548D6">
      <w:pPr>
        <w:spacing w:after="0" w:line="288" w:lineRule="auto"/>
        <w:ind w:left="992"/>
        <w:jc w:val="center"/>
        <w:rPr>
          <w:rFonts w:ascii="Times New Roman" w:hAnsi="Times New Roman" w:cs="Times New Roman"/>
          <w:sz w:val="28"/>
          <w:szCs w:val="28"/>
        </w:rPr>
      </w:pPr>
      <w:r w:rsidRPr="009548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ADD421" wp14:editId="4FAFDA77">
                <wp:simplePos x="0" y="0"/>
                <wp:positionH relativeFrom="column">
                  <wp:posOffset>1720215</wp:posOffset>
                </wp:positionH>
                <wp:positionV relativeFrom="paragraph">
                  <wp:posOffset>1194435</wp:posOffset>
                </wp:positionV>
                <wp:extent cx="3606800" cy="6350"/>
                <wp:effectExtent l="0" t="0" r="31750" b="317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68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95626A"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.45pt,94.05pt" to="419.45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" strokecolor="black [3200]" strokeweight=".5pt">
                <v:stroke joinstyle="miter"/>
              </v:line>
            </w:pict>
          </mc:Fallback>
        </mc:AlternateContent>
      </w:r>
      <w:r w:rsidRPr="009548D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5CF753" wp14:editId="1188FACE">
            <wp:extent cx="3773452" cy="1234034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92356" cy="124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389FB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bookmarkStart w:id="0" w:name="BMN_QUESTION1"/>
      <w:bookmarkEnd w:id="0"/>
      <w:proofErr w:type="spellStart"/>
      <w:r w:rsidRPr="009548D6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quý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:</w:t>
      </w:r>
    </w:p>
    <w:p w14:paraId="17D15DAB" w14:textId="77777777" w:rsidR="009548D6" w:rsidRPr="009548D6" w:rsidRDefault="009548D6" w:rsidP="009548D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BMN_CHOICE_A1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1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bookmarkStart w:id="2" w:name="BMN_CHOICE_B1"/>
      <w:bookmarkEnd w:id="1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10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bookmarkStart w:id="3" w:name="BMN_CHOICE_C1"/>
      <w:bookmarkEnd w:id="2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15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bookmarkStart w:id="4" w:name="BMN_CHOICE_D1"/>
      <w:bookmarkEnd w:id="3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2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</w:p>
    <w:p w14:paraId="560329C8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BMN_QUESTION2"/>
      <w:bookmarkEnd w:id="4"/>
      <w:bookmarkEnd w:id="5"/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quý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266D47E" w14:textId="77777777" w:rsidR="009548D6" w:rsidRPr="009548D6" w:rsidRDefault="009548D6" w:rsidP="009548D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" w:name="BMN_CHOICE_A2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bookmarkStart w:id="7" w:name="BMN_CHOICE_B2"/>
      <w:bookmarkEnd w:id="6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40</w:t>
      </w:r>
      <w:bookmarkStart w:id="8" w:name="BMN_CHOICE_C2"/>
      <w:bookmarkEnd w:id="7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bookmarkStart w:id="9" w:name="BMN_CHOICE_D2"/>
      <w:bookmarkEnd w:id="8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45</w:t>
      </w:r>
    </w:p>
    <w:p w14:paraId="4DF2C2C2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BMN_QUESTION3"/>
      <w:bookmarkEnd w:id="9"/>
      <w:bookmarkEnd w:id="10"/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Quý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quý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bao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75267646" w14:textId="77777777" w:rsidR="009548D6" w:rsidRPr="009548D6" w:rsidRDefault="009548D6" w:rsidP="009548D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1" w:name="BMN_CHOICE_A3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0,5</w:t>
      </w:r>
      <w:bookmarkStart w:id="12" w:name="BMN_CHOICE_B3"/>
      <w:bookmarkEnd w:id="11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bookmarkStart w:id="13" w:name="BMN_CHOICE_C3"/>
      <w:bookmarkEnd w:id="12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bookmarkStart w:id="14" w:name="BMN_CHOICE_D3"/>
      <w:bookmarkEnd w:id="13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10</w:t>
      </w:r>
      <w:bookmarkEnd w:id="14"/>
    </w:p>
    <w:p w14:paraId="5F94478D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ia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hanh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,32m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o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o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ỗ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mườ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5689CA42" w14:textId="77777777" w:rsidR="009548D6" w:rsidRPr="009548D6" w:rsidRDefault="009548D6" w:rsidP="009548D6">
      <w:pPr>
        <w:tabs>
          <w:tab w:val="left" w:pos="3280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m                         </w:t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,18m                   </w:t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,1m                  </w:t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,08m</w:t>
      </w:r>
    </w:p>
    <w:p w14:paraId="7F211E3D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a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Chú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4920951" w14:textId="77777777" w:rsidR="009548D6" w:rsidRPr="009548D6" w:rsidRDefault="009548D6" w:rsidP="009548D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5" w:name="BMN_CHOICE_A37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A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2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bookmarkStart w:id="16" w:name="BMN_CHOICE_B37"/>
      <w:bookmarkEnd w:id="15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5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bookmarkStart w:id="17" w:name="BMN_CHOICE_C37"/>
      <w:bookmarkEnd w:id="16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8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bookmarkStart w:id="18" w:name="BMN_CHOICE_D37"/>
      <w:bookmarkEnd w:id="17"/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21góc</w:t>
      </w:r>
    </w:p>
    <w:bookmarkEnd w:id="18"/>
    <w:p w14:paraId="617C2557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Ind w:w="-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3"/>
        <w:gridCol w:w="2257"/>
      </w:tblGrid>
      <w:tr w:rsidR="009548D6" w:rsidRPr="009548D6" w14:paraId="705CC5F6" w14:textId="77777777" w:rsidTr="009548D6">
        <w:tc>
          <w:tcPr>
            <w:tcW w:w="7093" w:type="dxa"/>
          </w:tcPr>
          <w:p w14:paraId="72B16E4B" w14:textId="77777777" w:rsidR="009548D6" w:rsidRPr="009548D6" w:rsidRDefault="009548D6" w:rsidP="00060A53">
            <w:pPr>
              <w:tabs>
                <w:tab w:val="left" w:pos="992"/>
              </w:tabs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ho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ình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ẽ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ó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ao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iêu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iểm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ằm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ên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óc</w:t>
            </w:r>
            <w:proofErr w:type="spellEnd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00" w:dyaOrig="279" w14:anchorId="4F0A67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1pt;height:14.35pt" o:ole="">
                  <v:imagedata r:id="rId6" o:title=""/>
                </v:shape>
                <o:OLEObject Type="Embed" ProgID="Equation.DSMT4" ShapeID="_x0000_i1025" DrawAspect="Content" ObjectID="_1712650886" r:id="rId7"/>
              </w:object>
            </w: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?</w:t>
            </w:r>
          </w:p>
          <w:p w14:paraId="1BE11E79" w14:textId="77777777" w:rsidR="009548D6" w:rsidRPr="009548D6" w:rsidRDefault="009548D6" w:rsidP="00060A5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bookmarkStart w:id="19" w:name="BMN_CHOICE_A40"/>
            <w:r w:rsidRPr="009548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bookmarkStart w:id="20" w:name="BMN_CHOICE_B40"/>
            <w:bookmarkEnd w:id="19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  <w:t xml:space="preserve">            </w:t>
            </w:r>
            <w:r w:rsidRPr="009548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bookmarkStart w:id="21" w:name="BMN_CHOICE_C40"/>
            <w:bookmarkEnd w:id="20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r w:rsidRPr="009548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bookmarkStart w:id="22" w:name="BMN_CHOICE_D40"/>
            <w:bookmarkEnd w:id="21"/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r w:rsidRPr="009548D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  <w:bookmarkEnd w:id="22"/>
          <w:p w14:paraId="265AB8BD" w14:textId="77777777" w:rsidR="009548D6" w:rsidRPr="009548D6" w:rsidRDefault="009548D6" w:rsidP="00060A53">
            <w:pPr>
              <w:tabs>
                <w:tab w:val="left" w:pos="992"/>
              </w:tabs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257" w:type="dxa"/>
          </w:tcPr>
          <w:p w14:paraId="016DE7A8" w14:textId="77777777" w:rsidR="009548D6" w:rsidRPr="009548D6" w:rsidRDefault="009548D6" w:rsidP="00060A53">
            <w:pPr>
              <w:tabs>
                <w:tab w:val="left" w:pos="992"/>
              </w:tabs>
              <w:spacing w:line="288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</w:t>
            </w:r>
            <w:r w:rsidRPr="009548D6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5D32BD2C" wp14:editId="7E9028FB">
                  <wp:extent cx="1100590" cy="842038"/>
                  <wp:effectExtent l="0" t="0" r="444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7426" cy="854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235579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xOy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0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xOy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</w:p>
    <w:p w14:paraId="1092BF94" w14:textId="77777777" w:rsidR="009548D6" w:rsidRPr="009548D6" w:rsidRDefault="009548D6" w:rsidP="009548D6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3" w:name="BMN_CHOICE_A45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ọ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4" w:name="BMN_CHOICE_B45"/>
      <w:bookmarkEnd w:id="23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5" w:name="BMN_CHOICE_C45"/>
      <w:bookmarkEnd w:id="24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5378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ù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6" w:name="BMN_CHOICE_D45"/>
      <w:bookmarkEnd w:id="25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ẹ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8CC4237" w14:textId="77777777" w:rsidR="009548D6" w:rsidRPr="009548D6" w:rsidRDefault="009548D6" w:rsidP="009548D6">
      <w:pPr>
        <w:pStyle w:val="ListParagraph"/>
        <w:numPr>
          <w:ilvl w:val="0"/>
          <w:numId w:val="1"/>
        </w:numPr>
        <w:tabs>
          <w:tab w:val="left" w:pos="992"/>
        </w:tabs>
        <w:spacing w:after="0" w:line="288" w:lineRule="auto"/>
        <w:ind w:left="8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7" w:name="BMN_QUESTION46"/>
      <w:bookmarkEnd w:id="26"/>
      <w:bookmarkEnd w:id="27"/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ịnh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sai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7F1533AF" w14:textId="77777777" w:rsidR="009548D6" w:rsidRPr="009548D6" w:rsidRDefault="009548D6" w:rsidP="009548D6">
      <w:pPr>
        <w:tabs>
          <w:tab w:val="left" w:pos="992"/>
          <w:tab w:val="left" w:pos="5669"/>
        </w:tabs>
        <w:spacing w:after="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8" w:name="BMN_CHOICE_A46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ọ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9" w:name="BMN_CHOICE_B46"/>
      <w:bookmarkEnd w:id="28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ù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ọ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B6CBC81" w14:textId="77777777" w:rsidR="009548D6" w:rsidRPr="009548D6" w:rsidRDefault="009548D6" w:rsidP="009548D6">
      <w:pPr>
        <w:tabs>
          <w:tab w:val="left" w:pos="992"/>
          <w:tab w:val="left" w:pos="5669"/>
        </w:tabs>
        <w:spacing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0" w:name="BMN_CHOICE_C46"/>
      <w:bookmarkEnd w:id="29"/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tù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bẹ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31" w:name="BMN_CHOICE_D46"/>
      <w:bookmarkEnd w:id="30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548D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548D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31"/>
    </w:p>
    <w:p w14:paraId="45888B7C" w14:textId="77777777" w:rsidR="009548D6" w:rsidRPr="009548D6" w:rsidRDefault="009548D6" w:rsidP="009548D6">
      <w:pPr>
        <w:tabs>
          <w:tab w:val="left" w:pos="992"/>
          <w:tab w:val="left" w:pos="5669"/>
        </w:tabs>
        <w:spacing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548D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II. TỰ LUẬN (8,0 </w:t>
      </w: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>)</w:t>
      </w:r>
    </w:p>
    <w:p w14:paraId="225C002C" w14:textId="77777777" w:rsidR="00712521" w:rsidRDefault="009548D6" w:rsidP="009548D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9548D6">
        <w:rPr>
          <w:rFonts w:ascii="Times New Roman" w:hAnsi="Times New Roman" w:cs="Times New Roman"/>
          <w:b/>
          <w:sz w:val="28"/>
          <w:szCs w:val="28"/>
          <w:lang w:val="pt-BR"/>
        </w:rPr>
        <w:t xml:space="preserve">Bài 1. </w:t>
      </w: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(</w:t>
      </w:r>
      <w:r w:rsidR="00712521">
        <w:rPr>
          <w:rFonts w:ascii="Times New Roman" w:hAnsi="Times New Roman" w:cs="Times New Roman"/>
          <w:i/>
          <w:sz w:val="28"/>
          <w:szCs w:val="28"/>
          <w:lang w:val="pt-BR"/>
        </w:rPr>
        <w:t>2</w:t>
      </w: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,5</w:t>
      </w:r>
      <w:r w:rsidRPr="009548D6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điểm)</w:t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E7F4F95" w14:textId="77777777" w:rsidR="009548D6" w:rsidRPr="009548D6" w:rsidRDefault="00712521" w:rsidP="009548D6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1/ </w:t>
      </w:r>
      <w:r w:rsidR="009548D6" w:rsidRPr="009548D6">
        <w:rPr>
          <w:rFonts w:ascii="Times New Roman" w:hAnsi="Times New Roman" w:cs="Times New Roman"/>
          <w:sz w:val="28"/>
          <w:szCs w:val="28"/>
          <w:lang w:val="pt-BR"/>
        </w:rPr>
        <w:t xml:space="preserve">Thực hiện phép tính: </w:t>
      </w:r>
    </w:p>
    <w:p w14:paraId="351CD86D" w14:textId="77777777" w:rsidR="009548D6" w:rsidRPr="009548D6" w:rsidRDefault="009548D6" w:rsidP="009548D6">
      <w:pPr>
        <w:ind w:right="-1800"/>
        <w:rPr>
          <w:rFonts w:ascii="Times New Roman" w:hAnsi="Times New Roman" w:cs="Times New Roman"/>
          <w:sz w:val="28"/>
          <w:szCs w:val="28"/>
          <w:lang w:val="nl-NL"/>
        </w:rPr>
      </w:pPr>
      <w:r w:rsidRPr="009548D6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9548D6">
        <w:rPr>
          <w:rFonts w:ascii="Times New Roman" w:hAnsi="Times New Roman" w:cs="Times New Roman"/>
          <w:color w:val="000000"/>
          <w:position w:val="-26"/>
          <w:sz w:val="28"/>
          <w:szCs w:val="28"/>
          <w:lang w:val="nl-NL"/>
        </w:rPr>
        <w:object w:dxaOrig="859" w:dyaOrig="700" w14:anchorId="7B8129E1">
          <v:shape id="_x0000_i1026" type="#_x0000_t75" style="width:43pt;height:35.1pt" o:ole="">
            <v:imagedata r:id="rId9" o:title=""/>
          </v:shape>
          <o:OLEObject Type="Embed" ProgID="Equation.DSMT4" ShapeID="_x0000_i1026" DrawAspect="Content" ObjectID="_1712650887" r:id="rId10"/>
        </w:object>
      </w:r>
      <w:r w:rsidRPr="009548D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548D6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</w:t>
      </w:r>
      <w:r w:rsidRPr="009548D6">
        <w:rPr>
          <w:rFonts w:ascii="Times New Roman" w:hAnsi="Times New Roman" w:cs="Times New Roman"/>
          <w:position w:val="-28"/>
          <w:sz w:val="28"/>
          <w:szCs w:val="28"/>
          <w:lang w:eastAsia="zh-CN"/>
        </w:rPr>
        <w:object w:dxaOrig="2900" w:dyaOrig="720" w14:anchorId="253090F4">
          <v:shape id="_x0000_i1027" type="#_x0000_t75" style="width:144.7pt;height:36.9pt" o:ole="">
            <v:imagedata r:id="rId11" o:title=""/>
          </v:shape>
          <o:OLEObject Type="Embed" ProgID="Equation.DSMT4" ShapeID="_x0000_i1027" DrawAspect="Content" ObjectID="_1712650888" r:id="rId12"/>
        </w:object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c)</w:t>
      </w:r>
      <w:r w:rsidRPr="009548D6">
        <w:rPr>
          <w:rFonts w:ascii="Times New Roman" w:hAnsi="Times New Roman" w:cs="Times New Roman"/>
          <w:position w:val="-28"/>
          <w:sz w:val="28"/>
          <w:szCs w:val="28"/>
        </w:rPr>
        <w:object w:dxaOrig="3159" w:dyaOrig="680" w14:anchorId="5335AFFD">
          <v:shape id="_x0000_i1028" type="#_x0000_t75" style="width:158.35pt;height:33.65pt" o:ole="">
            <v:imagedata r:id="rId13" o:title=""/>
          </v:shape>
          <o:OLEObject Type="Embed" ProgID="Equation.DSMT4" ShapeID="_x0000_i1028" DrawAspect="Content" ObjectID="_1712650889" r:id="rId14"/>
        </w:object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</w:r>
    </w:p>
    <w:p w14:paraId="2EA7AA83" w14:textId="77777777" w:rsidR="009548D6" w:rsidRPr="009548D6" w:rsidRDefault="00712521" w:rsidP="009548D6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712521">
        <w:rPr>
          <w:rFonts w:ascii="Times New Roman" w:hAnsi="Times New Roman" w:cs="Times New Roman"/>
          <w:sz w:val="28"/>
          <w:szCs w:val="28"/>
          <w:lang w:val="pt-BR"/>
        </w:rPr>
        <w:t>2/</w:t>
      </w:r>
      <w:r w:rsidR="009548D6" w:rsidRPr="009548D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9548D6" w:rsidRPr="009548D6">
        <w:rPr>
          <w:rFonts w:ascii="Times New Roman" w:hAnsi="Times New Roman" w:cs="Times New Roman"/>
          <w:sz w:val="28"/>
          <w:szCs w:val="28"/>
          <w:lang w:val="pt-BR"/>
        </w:rPr>
        <w:t>Thực hiện phép tính rồi làm tròn kết quả đến hàng phần trăm.</w:t>
      </w:r>
    </w:p>
    <w:p w14:paraId="7145200E" w14:textId="77777777" w:rsidR="009548D6" w:rsidRPr="009548D6" w:rsidRDefault="009548D6" w:rsidP="009548D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9548D6">
        <w:rPr>
          <w:rFonts w:ascii="Times New Roman" w:hAnsi="Times New Roman" w:cs="Times New Roman"/>
          <w:sz w:val="28"/>
          <w:szCs w:val="28"/>
          <w:lang w:val="pt-BR"/>
        </w:rPr>
        <w:t>a) 0,756 + 4,843</w:t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ab/>
        <w:t>b) 0,432.10 + 3,413.10</w:t>
      </w:r>
    </w:p>
    <w:p w14:paraId="03EBA955" w14:textId="77777777" w:rsidR="009548D6" w:rsidRPr="009548D6" w:rsidRDefault="009548D6" w:rsidP="009548D6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9548D6">
        <w:rPr>
          <w:rFonts w:ascii="Times New Roman" w:hAnsi="Times New Roman" w:cs="Times New Roman"/>
          <w:b/>
          <w:sz w:val="28"/>
          <w:szCs w:val="28"/>
          <w:lang w:val="pt-BR"/>
        </w:rPr>
        <w:t xml:space="preserve">Bài </w:t>
      </w:r>
      <w:r w:rsidR="00712521">
        <w:rPr>
          <w:rFonts w:ascii="Times New Roman" w:hAnsi="Times New Roman" w:cs="Times New Roman"/>
          <w:b/>
          <w:sz w:val="28"/>
          <w:szCs w:val="28"/>
          <w:lang w:val="pt-BR"/>
        </w:rPr>
        <w:t>2</w:t>
      </w:r>
      <w:r w:rsidRPr="009548D6">
        <w:rPr>
          <w:rFonts w:ascii="Times New Roman" w:hAnsi="Times New Roman" w:cs="Times New Roman"/>
          <w:b/>
          <w:sz w:val="28"/>
          <w:szCs w:val="28"/>
          <w:lang w:val="pt-BR"/>
        </w:rPr>
        <w:t xml:space="preserve">. </w:t>
      </w: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(1,5 điểm)</w:t>
      </w:r>
      <w:r w:rsidRPr="009548D6">
        <w:rPr>
          <w:rFonts w:ascii="Times New Roman" w:hAnsi="Times New Roman" w:cs="Times New Roman"/>
          <w:sz w:val="28"/>
          <w:szCs w:val="28"/>
          <w:lang w:val="pt-BR"/>
        </w:rPr>
        <w:t xml:space="preserve">  Tìm x biết:       </w:t>
      </w:r>
    </w:p>
    <w:p w14:paraId="02CBD941" w14:textId="77777777" w:rsidR="009548D6" w:rsidRPr="009548D6" w:rsidRDefault="009548D6" w:rsidP="009548D6">
      <w:pPr>
        <w:shd w:val="clear" w:color="auto" w:fill="FFFFFF"/>
        <w:spacing w:after="0" w:line="288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548D6">
        <w:rPr>
          <w:rFonts w:ascii="Times New Roman" w:hAnsi="Times New Roman" w:cs="Times New Roman"/>
          <w:sz w:val="28"/>
          <w:szCs w:val="28"/>
          <w:lang w:val="pt-BR"/>
        </w:rPr>
        <w:t xml:space="preserve">      a)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position w:val="-28"/>
          <w:sz w:val="28"/>
          <w:szCs w:val="28"/>
          <w:lang w:val="nl-NL"/>
        </w:rPr>
        <w:object w:dxaOrig="1080" w:dyaOrig="720" w14:anchorId="4DAD6476">
          <v:shape id="_x0000_i1029" type="#_x0000_t75" style="width:54.1pt;height:36.9pt" o:ole="">
            <v:imagedata r:id="rId15" o:title=""/>
          </v:shape>
          <o:OLEObject Type="Embed" ProgID="Equation.DSMT4" ShapeID="_x0000_i1029" DrawAspect="Content" ObjectID="_1712650890" r:id="rId16"/>
        </w:objec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548D6">
        <w:rPr>
          <w:rFonts w:ascii="Times New Roman" w:hAnsi="Times New Roman" w:cs="Times New Roman"/>
          <w:position w:val="-28"/>
          <w:sz w:val="28"/>
          <w:szCs w:val="28"/>
        </w:rPr>
        <w:object w:dxaOrig="1780" w:dyaOrig="720" w14:anchorId="0FF3DDC2">
          <v:shape id="_x0000_i1030" type="#_x0000_t75" style="width:88.5pt;height:36.9pt" o:ole="">
            <v:imagedata r:id="rId17" o:title=""/>
          </v:shape>
          <o:OLEObject Type="Embed" ProgID="Equation.DSMT4" ShapeID="_x0000_i1030" DrawAspect="Content" ObjectID="_1712650891" r:id="rId18"/>
        </w:object>
      </w:r>
      <w:r w:rsidRPr="009548D6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EA0BCE">
        <w:rPr>
          <w:rFonts w:ascii="Times New Roman" w:eastAsia="Times New Roman" w:hAnsi="Times New Roman" w:cs="Times New Roman"/>
          <w:color w:val="000000"/>
          <w:sz w:val="28"/>
          <w:szCs w:val="28"/>
        </w:rPr>
        <w:t>c) 7,5</w:t>
      </w:r>
      <w:r w:rsidRPr="009548D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2,4 + </w:t>
      </w:r>
      <w:proofErr w:type="gramStart"/>
      <w:r w:rsidRPr="0072714C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>x</w:t>
      </w:r>
      <w:r w:rsidRPr="009548D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 w:rsidRPr="009548D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2,36 = 42,3</w:t>
      </w:r>
    </w:p>
    <w:p w14:paraId="615A4F01" w14:textId="77777777" w:rsidR="009548D6" w:rsidRPr="009548D6" w:rsidRDefault="009548D6" w:rsidP="009548D6">
      <w:pPr>
        <w:widowControl w:val="0"/>
        <w:autoSpaceDE w:val="0"/>
        <w:autoSpaceDN w:val="0"/>
        <w:adjustRightInd w:val="0"/>
        <w:spacing w:after="0" w:line="288" w:lineRule="auto"/>
        <w:ind w:right="75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548D6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9548D6">
        <w:rPr>
          <w:rFonts w:ascii="Times New Roman" w:hAnsi="Times New Roman" w:cs="Times New Roman"/>
          <w:b/>
          <w:sz w:val="28"/>
          <w:szCs w:val="28"/>
          <w:lang w:val="nl-NL"/>
        </w:rPr>
        <w:t xml:space="preserve">ài </w:t>
      </w:r>
      <w:r w:rsidR="00712521">
        <w:rPr>
          <w:rFonts w:ascii="Times New Roman" w:hAnsi="Times New Roman" w:cs="Times New Roman"/>
          <w:b/>
          <w:sz w:val="28"/>
          <w:szCs w:val="28"/>
          <w:lang w:val="nl-NL"/>
        </w:rPr>
        <w:t>3</w:t>
      </w:r>
      <w:r w:rsidRPr="009548D6"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 w:rsidRPr="009548D6">
        <w:rPr>
          <w:rFonts w:ascii="Times New Roman" w:hAnsi="Times New Roman" w:cs="Times New Roman"/>
          <w:i/>
          <w:sz w:val="28"/>
          <w:szCs w:val="28"/>
          <w:lang w:val="nl-NL"/>
        </w:rPr>
        <w:t>(</w:t>
      </w: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2</w:t>
      </w:r>
      <w:r w:rsidRPr="009548D6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iểm)</w:t>
      </w:r>
      <w:r w:rsidRPr="009548D6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9548D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6095C2A3" w14:textId="77777777" w:rsidR="00060A53" w:rsidRDefault="009548D6" w:rsidP="008E4EA7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</w:pP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pt-BR"/>
        </w:rPr>
        <w:t>1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)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rong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3"/>
          <w:w w:val="102"/>
          <w:sz w:val="28"/>
          <w:szCs w:val="28"/>
          <w:lang w:val="nl-NL"/>
        </w:rPr>
        <w:t>đ</w:t>
      </w:r>
      <w:r w:rsidRPr="009548D6">
        <w:rPr>
          <w:rFonts w:ascii="Times New Roman" w:hAnsi="Times New Roman" w:cs="Times New Roman"/>
          <w:color w:val="000000"/>
          <w:spacing w:val="2"/>
          <w:w w:val="102"/>
          <w:sz w:val="28"/>
          <w:szCs w:val="28"/>
          <w:lang w:val="nl-NL"/>
        </w:rPr>
        <w:t>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u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k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ế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o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ạ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ch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h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ỏ</w:t>
      </w:r>
      <w:r w:rsidR="00060A53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 xml:space="preserve">,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k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spacing w:val="6"/>
          <w:sz w:val="28"/>
          <w:szCs w:val="28"/>
          <w:lang w:val="nl-NL"/>
        </w:rPr>
        <w:t>ố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l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>ớ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6</w:t>
      </w:r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đ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ã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u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đ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ư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c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10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35</w:t>
      </w:r>
      <w:r w:rsidR="00E62900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kg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g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ấ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y</w:t>
      </w:r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v</w:t>
      </w:r>
      <w:r w:rsidRPr="009548D6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  <w:lang w:val="nl-NL"/>
        </w:rPr>
        <w:t>ụ</w:t>
      </w:r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.</w:t>
      </w:r>
      <w:r w:rsidRPr="009548D6">
        <w:rPr>
          <w:rFonts w:ascii="Times New Roman" w:hAnsi="Times New Roman" w:cs="Times New Roman"/>
          <w:color w:val="000000"/>
          <w:spacing w:val="2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L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ớ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pacing w:val="20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6A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hu đ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ư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c</w:t>
      </w:r>
      <w:r w:rsidR="00060A53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 xml:space="preserve"> số giấy vụn bằng </w:t>
      </w:r>
      <w:r w:rsidR="00E62900" w:rsidRPr="009548D6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198F1B9E">
          <v:shape id="_x0000_i1031" type="#_x0000_t75" style="width:11.1pt;height:30.8pt" o:ole="">
            <v:imagedata r:id="rId19" o:title=""/>
          </v:shape>
          <o:OLEObject Type="Embed" ProgID="Equation.DSMT4" ShapeID="_x0000_i1031" DrawAspect="Content" ObjectID="_1712650892" r:id="rId20"/>
        </w:objec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="00060A53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số giấy vụn của cả khối.</w:t>
      </w:r>
    </w:p>
    <w:p w14:paraId="6C58DFEC" w14:textId="77777777" w:rsidR="005B15C3" w:rsidRDefault="005B15C3" w:rsidP="008E4EA7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a) Tính số giấy vụn thu được của lớp 6A?</w:t>
      </w:r>
    </w:p>
    <w:p w14:paraId="2893527A" w14:textId="77777777" w:rsidR="005B15C3" w:rsidRPr="005B15C3" w:rsidRDefault="005B15C3" w:rsidP="008E4EA7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b)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í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  <w:lang w:val="nl-NL"/>
        </w:rPr>
        <w:t>ỉ</w:t>
      </w:r>
      <w:r w:rsidRPr="009548D6">
        <w:rPr>
          <w:rFonts w:ascii="Times New Roman" w:hAnsi="Times New Roman" w:cs="Times New Roman"/>
          <w:color w:val="000000"/>
          <w:spacing w:val="4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s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ố</w:t>
      </w:r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pacing w:val="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ầ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12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r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ă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số</w:t>
      </w:r>
      <w:r w:rsidRPr="009548D6">
        <w:rPr>
          <w:rFonts w:ascii="Times New Roman" w:hAnsi="Times New Roman" w:cs="Times New Roman"/>
          <w:color w:val="000000"/>
          <w:spacing w:val="9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gi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ấ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y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v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ụ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l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  <w:lang w:val="nl-NL"/>
        </w:rPr>
        <w:t>ớ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pacing w:val="10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3"/>
          <w:sz w:val="28"/>
          <w:szCs w:val="28"/>
          <w:lang w:val="nl-NL"/>
        </w:rPr>
        <w:t>6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A</w:t>
      </w:r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đ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ã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u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so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v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>ớ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o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àn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k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spacing w:val="6"/>
          <w:sz w:val="28"/>
          <w:szCs w:val="28"/>
          <w:lang w:val="nl-NL"/>
        </w:rPr>
        <w:t>ố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spacing w:val="4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2"/>
          <w:sz w:val="28"/>
          <w:szCs w:val="28"/>
          <w:lang w:val="nl-NL"/>
        </w:rPr>
        <w:t>l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  <w:lang w:val="nl-NL"/>
        </w:rPr>
        <w:t>ớ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6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(làm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ròn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đ</w:t>
      </w:r>
      <w:r w:rsidRPr="009548D6">
        <w:rPr>
          <w:rFonts w:ascii="Times New Roman" w:hAnsi="Times New Roman" w:cs="Times New Roman"/>
          <w:color w:val="000000"/>
          <w:spacing w:val="3"/>
          <w:w w:val="102"/>
          <w:sz w:val="28"/>
          <w:szCs w:val="28"/>
          <w:lang w:val="nl-NL"/>
        </w:rPr>
        <w:t>ế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10"/>
          <w:sz w:val="28"/>
          <w:szCs w:val="28"/>
          <w:lang w:val="nl-NL"/>
        </w:rPr>
        <w:t xml:space="preserve"> chữ 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s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ố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ậ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ân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ứ</w:t>
      </w:r>
      <w:r w:rsidRPr="009548D6">
        <w:rPr>
          <w:rFonts w:ascii="Times New Roman" w:hAnsi="Times New Roman" w:cs="Times New Roman"/>
          <w:color w:val="000000"/>
          <w:spacing w:val="12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nh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  <w:lang w:val="nl-NL"/>
        </w:rPr>
        <w:t>ấ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).</w:t>
      </w:r>
    </w:p>
    <w:p w14:paraId="36CFE1F8" w14:textId="1C00ED26" w:rsidR="009548D6" w:rsidRPr="009548D6" w:rsidRDefault="009548D6" w:rsidP="008E4EA7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</w:pP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2)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Giá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i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ê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y</w:t>
      </w:r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  <w:lang w:val="nl-NL"/>
        </w:rPr>
        <w:t>ế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c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ủ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a</w:t>
      </w:r>
      <w:r w:rsidRPr="009548D6">
        <w:rPr>
          <w:rFonts w:ascii="Times New Roman" w:hAnsi="Times New Roman" w:cs="Times New Roman"/>
          <w:color w:val="000000"/>
          <w:spacing w:val="15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ộ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ùng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s</w:t>
      </w:r>
      <w:r w:rsidRPr="009548D6">
        <w:rPr>
          <w:rFonts w:ascii="Times New Roman" w:hAnsi="Times New Roman" w:cs="Times New Roman"/>
          <w:color w:val="000000"/>
          <w:spacing w:val="1"/>
          <w:w w:val="101"/>
          <w:sz w:val="28"/>
          <w:szCs w:val="28"/>
          <w:lang w:val="nl-NL"/>
        </w:rPr>
        <w:t>ữ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a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l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à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25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4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000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đồng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.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r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ong</w:t>
      </w:r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c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ư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ơng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rì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h</w:t>
      </w:r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kh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u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y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ế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 xml:space="preserve">i, </w:t>
      </w:r>
      <w:r w:rsidRPr="009548D6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ặ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à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g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ày</w:t>
      </w:r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đư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ợ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c</w:t>
      </w:r>
      <w:r w:rsidRPr="009548D6">
        <w:rPr>
          <w:rFonts w:ascii="Times New Roman" w:hAnsi="Times New Roman" w:cs="Times New Roman"/>
          <w:color w:val="000000"/>
          <w:spacing w:val="12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2"/>
          <w:sz w:val="28"/>
          <w:szCs w:val="28"/>
          <w:lang w:val="nl-NL"/>
        </w:rPr>
        <w:t>g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m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giá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15%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.</w:t>
      </w:r>
      <w:r w:rsidRPr="009548D6">
        <w:rPr>
          <w:rFonts w:ascii="Times New Roman" w:hAnsi="Times New Roman" w:cs="Times New Roman"/>
          <w:color w:val="000000"/>
          <w:spacing w:val="2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Như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>v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ậ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y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khi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mu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a</w:t>
      </w:r>
      <w:r w:rsidR="009F53E5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 xml:space="preserve"> thùng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s</w:t>
      </w:r>
      <w:r w:rsidRPr="009548D6">
        <w:rPr>
          <w:rFonts w:ascii="Times New Roman" w:hAnsi="Times New Roman" w:cs="Times New Roman"/>
          <w:color w:val="000000"/>
          <w:spacing w:val="1"/>
          <w:w w:val="101"/>
          <w:sz w:val="28"/>
          <w:szCs w:val="28"/>
          <w:lang w:val="nl-NL"/>
        </w:rPr>
        <w:t>ữ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a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g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ư</w:t>
      </w:r>
      <w:r w:rsidRPr="009548D6">
        <w:rPr>
          <w:rFonts w:ascii="Times New Roman" w:hAnsi="Times New Roman" w:cs="Times New Roman"/>
          <w:color w:val="000000"/>
          <w:spacing w:val="4"/>
          <w:w w:val="102"/>
          <w:sz w:val="28"/>
          <w:szCs w:val="28"/>
          <w:lang w:val="nl-NL"/>
        </w:rPr>
        <w:t>ờ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m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ua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c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ầ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p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ả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i</w:t>
      </w:r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  <w:lang w:val="nl-NL"/>
        </w:rPr>
        <w:t>r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  <w:lang w:val="nl-NL"/>
        </w:rPr>
        <w:t>ả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  <w:lang w:val="nl-NL"/>
        </w:rPr>
        <w:t>s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ố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sz w:val="28"/>
          <w:szCs w:val="28"/>
          <w:lang w:val="nl-NL"/>
        </w:rPr>
        <w:t>ti</w:t>
      </w:r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  <w:lang w:val="nl-NL"/>
        </w:rPr>
        <w:t>ề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là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bao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n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nl-NL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nl-NL"/>
        </w:rPr>
        <w:t>iêu?</w:t>
      </w:r>
    </w:p>
    <w:p w14:paraId="601CC427" w14:textId="77777777" w:rsidR="009548D6" w:rsidRPr="009548D6" w:rsidRDefault="009548D6" w:rsidP="009548D6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es-VE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  <w:lang w:val="es-VE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  <w:lang w:val="es-VE"/>
        </w:rPr>
        <w:t xml:space="preserve"> </w:t>
      </w:r>
      <w:r w:rsidR="00712521">
        <w:rPr>
          <w:rFonts w:ascii="Times New Roman" w:hAnsi="Times New Roman" w:cs="Times New Roman"/>
          <w:b/>
          <w:sz w:val="28"/>
          <w:szCs w:val="28"/>
          <w:lang w:val="es-VE"/>
        </w:rPr>
        <w:t>4</w:t>
      </w:r>
      <w:r w:rsidRPr="009548D6">
        <w:rPr>
          <w:rFonts w:ascii="Times New Roman" w:hAnsi="Times New Roman" w:cs="Times New Roman"/>
          <w:b/>
          <w:sz w:val="28"/>
          <w:szCs w:val="28"/>
          <w:lang w:val="es-VE"/>
        </w:rPr>
        <w:t xml:space="preserve">. </w:t>
      </w:r>
      <w:r w:rsidRPr="009548D6">
        <w:rPr>
          <w:rFonts w:ascii="Times New Roman" w:hAnsi="Times New Roman" w:cs="Times New Roman"/>
          <w:i/>
          <w:sz w:val="28"/>
          <w:szCs w:val="28"/>
          <w:lang w:val="es-VE"/>
        </w:rPr>
        <w:t xml:space="preserve">(1,5 </w:t>
      </w:r>
      <w:proofErr w:type="spellStart"/>
      <w:r w:rsidRPr="009548D6">
        <w:rPr>
          <w:rFonts w:ascii="Times New Roman" w:hAnsi="Times New Roman" w:cs="Times New Roman"/>
          <w:i/>
          <w:sz w:val="28"/>
          <w:szCs w:val="28"/>
          <w:lang w:val="es-VE"/>
        </w:rPr>
        <w:t>điểm</w:t>
      </w:r>
      <w:proofErr w:type="spellEnd"/>
      <w:r w:rsidRPr="009548D6">
        <w:rPr>
          <w:rFonts w:ascii="Times New Roman" w:hAnsi="Times New Roman" w:cs="Times New Roman"/>
          <w:i/>
          <w:sz w:val="28"/>
          <w:szCs w:val="28"/>
          <w:lang w:val="es-VE"/>
        </w:rPr>
        <w:t>)</w:t>
      </w:r>
      <w:r w:rsidRPr="009548D6">
        <w:rPr>
          <w:rFonts w:ascii="Times New Roman" w:hAnsi="Times New Roman" w:cs="Times New Roman"/>
          <w:b/>
          <w:sz w:val="28"/>
          <w:szCs w:val="28"/>
          <w:lang w:val="es-VE"/>
        </w:rPr>
        <w:t xml:space="preserve">: </w:t>
      </w:r>
    </w:p>
    <w:p w14:paraId="4A9DFCEF" w14:textId="77777777" w:rsidR="009548D6" w:rsidRPr="009548D6" w:rsidRDefault="009548D6" w:rsidP="009548D6">
      <w:pPr>
        <w:spacing w:after="0" w:line="288" w:lineRule="auto"/>
        <w:jc w:val="both"/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</w:pP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>r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ên</w:t>
      </w:r>
      <w:proofErr w:type="spellEnd"/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tia</w:t>
      </w:r>
      <w:proofErr w:type="spellEnd"/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Ox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l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  <w:lang w:val="es-VE"/>
        </w:rPr>
        <w:t>ấ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y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hai</w:t>
      </w:r>
      <w:proofErr w:type="spellEnd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>đ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i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  <w:lang w:val="es-VE"/>
        </w:rPr>
        <w:t>ểm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A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và</w:t>
      </w:r>
      <w:proofErr w:type="spellEnd"/>
      <w:r w:rsidRPr="009548D6">
        <w:rPr>
          <w:rFonts w:ascii="Times New Roman" w:hAnsi="Times New Roman" w:cs="Times New Roman"/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B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s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>a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o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>c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ho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OA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=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3cm,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OB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=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  <w:lang w:val="es-VE"/>
        </w:rPr>
        <w:t>6cm.</w:t>
      </w:r>
    </w:p>
    <w:p w14:paraId="29FD44D4" w14:textId="77777777" w:rsidR="009548D6" w:rsidRPr="009548D6" w:rsidRDefault="009548D6" w:rsidP="006069F9">
      <w:pPr>
        <w:widowControl w:val="0"/>
        <w:autoSpaceDE w:val="0"/>
        <w:autoSpaceDN w:val="0"/>
        <w:adjustRightInd w:val="0"/>
        <w:spacing w:after="0" w:line="288" w:lineRule="auto"/>
        <w:ind w:right="738"/>
        <w:jc w:val="both"/>
        <w:rPr>
          <w:rFonts w:ascii="Times New Roman" w:hAnsi="Times New Roman" w:cs="Times New Roman"/>
          <w:color w:val="000000"/>
          <w:w w:val="103"/>
          <w:sz w:val="28"/>
          <w:szCs w:val="28"/>
        </w:rPr>
      </w:pP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)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Tính</w:t>
      </w:r>
      <w:proofErr w:type="spellEnd"/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1"/>
          <w:w w:val="102"/>
          <w:sz w:val="28"/>
          <w:szCs w:val="28"/>
        </w:rPr>
        <w:t>đ</w:t>
      </w:r>
      <w:r w:rsidRPr="009548D6">
        <w:rPr>
          <w:rFonts w:ascii="Times New Roman" w:hAnsi="Times New Roman" w:cs="Times New Roman"/>
          <w:color w:val="000000"/>
          <w:spacing w:val="2"/>
          <w:w w:val="102"/>
          <w:sz w:val="28"/>
          <w:szCs w:val="28"/>
        </w:rPr>
        <w:t>ộ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d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à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i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o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ạ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n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h</w:t>
      </w:r>
      <w:r w:rsidRPr="009548D6">
        <w:rPr>
          <w:rFonts w:ascii="Times New Roman" w:hAnsi="Times New Roman" w:cs="Times New Roman"/>
          <w:color w:val="000000"/>
          <w:w w:val="101"/>
          <w:sz w:val="28"/>
          <w:szCs w:val="28"/>
        </w:rPr>
        <w:t>ẳ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ng</w:t>
      </w:r>
      <w:proofErr w:type="spellEnd"/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B.</w:t>
      </w:r>
    </w:p>
    <w:p w14:paraId="744630FC" w14:textId="77777777" w:rsidR="009548D6" w:rsidRPr="009548D6" w:rsidRDefault="009548D6" w:rsidP="006069F9">
      <w:pPr>
        <w:widowControl w:val="0"/>
        <w:autoSpaceDE w:val="0"/>
        <w:autoSpaceDN w:val="0"/>
        <w:adjustRightInd w:val="0"/>
        <w:spacing w:after="0" w:line="288" w:lineRule="auto"/>
        <w:ind w:right="738"/>
        <w:jc w:val="both"/>
        <w:rPr>
          <w:rFonts w:ascii="Times New Roman" w:hAnsi="Times New Roman" w:cs="Times New Roman"/>
          <w:color w:val="000000"/>
          <w:w w:val="103"/>
          <w:sz w:val="28"/>
          <w:szCs w:val="28"/>
        </w:rPr>
      </w:pPr>
      <w:r w:rsidRPr="009548D6">
        <w:rPr>
          <w:rFonts w:ascii="Times New Roman" w:hAnsi="Times New Roman" w:cs="Times New Roman"/>
          <w:color w:val="000000"/>
          <w:sz w:val="28"/>
          <w:szCs w:val="28"/>
        </w:rPr>
        <w:t>b)</w:t>
      </w:r>
      <w:r w:rsidRPr="009548D6">
        <w:rPr>
          <w:rFonts w:ascii="Times New Roman" w:hAnsi="Times New Roman" w:cs="Times New Roman"/>
          <w:color w:val="000000"/>
          <w:spacing w:val="9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i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ể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m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có</w:t>
      </w:r>
      <w:proofErr w:type="spellEnd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l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à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tru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>n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g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</w:rPr>
        <w:t>đi</w:t>
      </w:r>
      <w:r w:rsidRPr="009548D6">
        <w:rPr>
          <w:rFonts w:ascii="Times New Roman" w:hAnsi="Times New Roman" w:cs="Times New Roman"/>
          <w:color w:val="000000"/>
          <w:spacing w:val="6"/>
          <w:w w:val="102"/>
          <w:sz w:val="28"/>
          <w:szCs w:val="28"/>
        </w:rPr>
        <w:t>ể</w:t>
      </w:r>
      <w:r w:rsidRPr="009548D6">
        <w:rPr>
          <w:rFonts w:ascii="Times New Roman" w:hAnsi="Times New Roman" w:cs="Times New Roman"/>
          <w:color w:val="000000"/>
          <w:sz w:val="28"/>
          <w:szCs w:val="28"/>
        </w:rPr>
        <w:t>m</w:t>
      </w:r>
      <w:proofErr w:type="spellEnd"/>
      <w:r w:rsidRPr="009548D6">
        <w:rPr>
          <w:rFonts w:ascii="Times New Roman" w:hAnsi="Times New Roman" w:cs="Times New Roman"/>
          <w:color w:val="000000"/>
          <w:spacing w:val="11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</w:rPr>
        <w:t>ủ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</w:t>
      </w:r>
      <w:proofErr w:type="spellEnd"/>
      <w:r w:rsidRPr="009548D6">
        <w:rPr>
          <w:rFonts w:ascii="Times New Roman" w:hAnsi="Times New Roman" w:cs="Times New Roman"/>
          <w:color w:val="000000"/>
          <w:spacing w:val="6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B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hay</w:t>
      </w:r>
      <w:r w:rsidRPr="009548D6">
        <w:rPr>
          <w:rFonts w:ascii="Times New Roman" w:hAnsi="Times New Roman" w:cs="Times New Roman"/>
          <w:color w:val="000000"/>
          <w:spacing w:val="7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k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ông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?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V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ì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sao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?</w:t>
      </w:r>
    </w:p>
    <w:p w14:paraId="43D227B0" w14:textId="77777777" w:rsidR="009548D6" w:rsidRPr="009548D6" w:rsidRDefault="009548D6" w:rsidP="006069F9">
      <w:pPr>
        <w:widowControl w:val="0"/>
        <w:autoSpaceDE w:val="0"/>
        <w:autoSpaceDN w:val="0"/>
        <w:adjustRightInd w:val="0"/>
        <w:spacing w:after="0" w:line="288" w:lineRule="auto"/>
        <w:ind w:right="738"/>
        <w:jc w:val="both"/>
        <w:rPr>
          <w:rFonts w:ascii="Times New Roman" w:hAnsi="Times New Roman" w:cs="Times New Roman"/>
          <w:color w:val="000000"/>
          <w:spacing w:val="5"/>
          <w:sz w:val="28"/>
          <w:szCs w:val="28"/>
        </w:rPr>
      </w:pP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c)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V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</w:rPr>
        <w:t>ẽ</w:t>
      </w:r>
      <w:proofErr w:type="spellEnd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t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i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y</w:t>
      </w:r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là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ia</w:t>
      </w:r>
      <w:proofErr w:type="spellEnd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>ố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</w:rPr>
        <w:t>i</w:t>
      </w:r>
      <w:proofErr w:type="spellEnd"/>
      <w:r w:rsidRPr="009548D6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spacing w:val="-1"/>
          <w:w w:val="103"/>
          <w:sz w:val="28"/>
          <w:szCs w:val="28"/>
        </w:rPr>
        <w:t>ủ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</w:t>
      </w:r>
      <w:proofErr w:type="spellEnd"/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ia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x</w:t>
      </w:r>
      <w:r w:rsidRPr="009548D6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9548D6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Trên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tia</w:t>
      </w:r>
      <w:proofErr w:type="spellEnd"/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y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l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</w:rPr>
        <w:t>ấ</w:t>
      </w:r>
      <w:r w:rsidRPr="009548D6">
        <w:rPr>
          <w:rFonts w:ascii="Times New Roman" w:hAnsi="Times New Roman" w:cs="Times New Roman"/>
          <w:color w:val="000000"/>
          <w:spacing w:val="2"/>
          <w:sz w:val="28"/>
          <w:szCs w:val="28"/>
        </w:rPr>
        <w:t>y</w:t>
      </w:r>
      <w:proofErr w:type="spellEnd"/>
      <w:r w:rsidRPr="009548D6">
        <w:rPr>
          <w:rFonts w:ascii="Times New Roman" w:hAnsi="Times New Roman" w:cs="Times New Roman"/>
          <w:color w:val="000000"/>
          <w:spacing w:val="6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i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ể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m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sao</w:t>
      </w:r>
      <w:proofErr w:type="spellEnd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>h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O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=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4c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m</w:t>
      </w:r>
      <w:r w:rsidRPr="009548D6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9548D6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T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ính</w:t>
      </w:r>
      <w:proofErr w:type="spellEnd"/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ộ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dài</w:t>
      </w:r>
      <w:proofErr w:type="spellEnd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đo</w:t>
      </w:r>
      <w:r w:rsidRPr="009548D6">
        <w:rPr>
          <w:rFonts w:ascii="Times New Roman" w:hAnsi="Times New Roman" w:cs="Times New Roman"/>
          <w:color w:val="000000"/>
          <w:spacing w:val="3"/>
          <w:w w:val="103"/>
          <w:sz w:val="28"/>
          <w:szCs w:val="28"/>
        </w:rPr>
        <w:t>ạ</w:t>
      </w:r>
      <w:r w:rsidRPr="009548D6">
        <w:rPr>
          <w:rFonts w:ascii="Times New Roman" w:hAnsi="Times New Roman" w:cs="Times New Roman"/>
          <w:color w:val="000000"/>
          <w:sz w:val="28"/>
          <w:szCs w:val="28"/>
        </w:rPr>
        <w:t>n</w:t>
      </w:r>
      <w:proofErr w:type="spellEnd"/>
      <w:r w:rsidRPr="009548D6">
        <w:rPr>
          <w:rFonts w:ascii="Times New Roman" w:hAnsi="Times New Roman" w:cs="Times New Roman"/>
          <w:color w:val="000000"/>
          <w:spacing w:val="14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color w:val="000000"/>
          <w:sz w:val="28"/>
          <w:szCs w:val="28"/>
        </w:rPr>
        <w:t>th</w:t>
      </w:r>
      <w:r w:rsidRPr="009548D6">
        <w:rPr>
          <w:rFonts w:ascii="Times New Roman" w:hAnsi="Times New Roman" w:cs="Times New Roman"/>
          <w:color w:val="000000"/>
          <w:w w:val="102"/>
          <w:sz w:val="28"/>
          <w:szCs w:val="28"/>
        </w:rPr>
        <w:t>ẳ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n</w:t>
      </w:r>
      <w:r w:rsidRPr="009548D6">
        <w:rPr>
          <w:rFonts w:ascii="Times New Roman" w:hAnsi="Times New Roman" w:cs="Times New Roman"/>
          <w:color w:val="000000"/>
          <w:spacing w:val="2"/>
          <w:w w:val="103"/>
          <w:sz w:val="28"/>
          <w:szCs w:val="28"/>
        </w:rPr>
        <w:t>g</w:t>
      </w:r>
      <w:proofErr w:type="spellEnd"/>
      <w:r w:rsidRPr="009548D6">
        <w:rPr>
          <w:rFonts w:ascii="Times New Roman" w:hAnsi="Times New Roman" w:cs="Times New Roman"/>
          <w:color w:val="000000"/>
          <w:spacing w:val="4"/>
          <w:w w:val="103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color w:val="000000"/>
          <w:spacing w:val="1"/>
          <w:w w:val="103"/>
          <w:sz w:val="28"/>
          <w:szCs w:val="28"/>
        </w:rPr>
        <w:t>C</w:t>
      </w:r>
      <w:r w:rsidRPr="009548D6">
        <w:rPr>
          <w:rFonts w:ascii="Times New Roman" w:hAnsi="Times New Roman" w:cs="Times New Roman"/>
          <w:color w:val="000000"/>
          <w:w w:val="103"/>
          <w:sz w:val="28"/>
          <w:szCs w:val="28"/>
        </w:rPr>
        <w:t>A</w:t>
      </w:r>
      <w:r w:rsidRPr="009548D6">
        <w:rPr>
          <w:rFonts w:ascii="Times New Roman" w:hAnsi="Times New Roman" w:cs="Times New Roman"/>
          <w:color w:val="000000"/>
          <w:spacing w:val="3"/>
          <w:sz w:val="28"/>
          <w:szCs w:val="28"/>
        </w:rPr>
        <w:t>.</w:t>
      </w:r>
      <w:r w:rsidRPr="009548D6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 </w:t>
      </w:r>
    </w:p>
    <w:p w14:paraId="70495364" w14:textId="77777777" w:rsidR="009548D6" w:rsidRPr="009548D6" w:rsidRDefault="009548D6" w:rsidP="009548D6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712521">
        <w:rPr>
          <w:rFonts w:ascii="Times New Roman" w:hAnsi="Times New Roman" w:cs="Times New Roman"/>
          <w:b/>
          <w:sz w:val="28"/>
          <w:szCs w:val="28"/>
        </w:rPr>
        <w:t>5</w:t>
      </w:r>
      <w:r w:rsidRPr="009548D6">
        <w:rPr>
          <w:rFonts w:ascii="Times New Roman" w:hAnsi="Times New Roman" w:cs="Times New Roman"/>
          <w:b/>
          <w:sz w:val="28"/>
          <w:szCs w:val="28"/>
        </w:rPr>
        <w:t>.</w:t>
      </w:r>
      <w:r w:rsidRPr="009548D6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9548D6">
        <w:rPr>
          <w:rFonts w:ascii="Times New Roman" w:hAnsi="Times New Roman" w:cs="Times New Roman"/>
          <w:i/>
          <w:sz w:val="28"/>
          <w:szCs w:val="28"/>
        </w:rPr>
        <w:t xml:space="preserve">0,5 </w:t>
      </w:r>
      <w:proofErr w:type="spellStart"/>
      <w:r w:rsidRPr="009548D6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i/>
          <w:sz w:val="28"/>
          <w:szCs w:val="28"/>
        </w:rPr>
        <w:t>)</w:t>
      </w:r>
      <w:r w:rsidRPr="009548D6">
        <w:rPr>
          <w:rFonts w:ascii="Times New Roman" w:hAnsi="Times New Roman" w:cs="Times New Roman"/>
          <w:b/>
          <w:sz w:val="28"/>
          <w:szCs w:val="28"/>
        </w:rPr>
        <w:t>:</w:t>
      </w:r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 xml:space="preserve">: </w:t>
      </w:r>
      <w:r w:rsidRPr="009548D6">
        <w:rPr>
          <w:rFonts w:ascii="Times New Roman" w:hAnsi="Times New Roman" w:cs="Times New Roman"/>
          <w:position w:val="-24"/>
          <w:sz w:val="28"/>
          <w:szCs w:val="28"/>
        </w:rPr>
        <w:object w:dxaOrig="560" w:dyaOrig="620" w14:anchorId="22234275">
          <v:shape id="_x0000_i1032" type="#_x0000_t75" style="width:32.25pt;height:35.1pt" o:ole="">
            <v:imagedata r:id="rId21" o:title=""/>
          </v:shape>
          <o:OLEObject Type="Embed" ProgID="Equation.DSMT4" ShapeID="_x0000_i1032" DrawAspect="Content" ObjectID="_1712650893" r:id="rId22"/>
        </w:object>
      </w:r>
    </w:p>
    <w:p w14:paraId="481115F8" w14:textId="77777777" w:rsidR="009548D6" w:rsidRPr="009548D6" w:rsidRDefault="009548D6" w:rsidP="009548D6">
      <w:pPr>
        <w:rPr>
          <w:rFonts w:ascii="Times New Roman" w:hAnsi="Times New Roman" w:cs="Times New Roman"/>
          <w:b/>
          <w:sz w:val="28"/>
          <w:szCs w:val="28"/>
        </w:rPr>
      </w:pPr>
      <w:r w:rsidRPr="009548D6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284A1A3" w14:textId="77777777" w:rsidR="009548D6" w:rsidRPr="009548D6" w:rsidRDefault="009548D6" w:rsidP="009548D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48D6">
        <w:rPr>
          <w:rFonts w:ascii="Times New Roman" w:hAnsi="Times New Roman" w:cs="Times New Roman"/>
          <w:b/>
          <w:sz w:val="28"/>
          <w:szCs w:val="28"/>
        </w:rPr>
        <w:lastRenderedPageBreak/>
        <w:t>HƯỚNG DẪN CHẤM</w:t>
      </w:r>
    </w:p>
    <w:p w14:paraId="4539BC30" w14:textId="77777777" w:rsidR="009548D6" w:rsidRPr="009548D6" w:rsidRDefault="009548D6" w:rsidP="009548D6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548D6">
        <w:rPr>
          <w:rFonts w:ascii="Times New Roman" w:hAnsi="Times New Roman" w:cs="Times New Roman"/>
          <w:b/>
          <w:sz w:val="28"/>
          <w:szCs w:val="28"/>
          <w:lang w:val="pt-BR"/>
        </w:rPr>
        <w:t xml:space="preserve">I. TRẮC NGHIỆM KHÁCH QUAN (2 điểm) </w:t>
      </w:r>
    </w:p>
    <w:p w14:paraId="52F54C56" w14:textId="77777777" w:rsidR="009548D6" w:rsidRPr="009548D6" w:rsidRDefault="009548D6" w:rsidP="009548D6">
      <w:pPr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9548D6">
        <w:rPr>
          <w:rFonts w:ascii="Times New Roman" w:hAnsi="Times New Roman" w:cs="Times New Roman"/>
          <w:i/>
          <w:sz w:val="28"/>
          <w:szCs w:val="28"/>
          <w:lang w:val="pt-BR"/>
        </w:rPr>
        <w:t>* Mỗi câu đúng được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502"/>
        <w:gridCol w:w="507"/>
        <w:gridCol w:w="507"/>
        <w:gridCol w:w="502"/>
        <w:gridCol w:w="419"/>
        <w:gridCol w:w="507"/>
        <w:gridCol w:w="502"/>
      </w:tblGrid>
      <w:tr w:rsidR="009548D6" w:rsidRPr="009548D6" w14:paraId="647EFB62" w14:textId="77777777" w:rsidTr="00060A53">
        <w:trPr>
          <w:trHeight w:val="411"/>
          <w:jc w:val="center"/>
        </w:trPr>
        <w:tc>
          <w:tcPr>
            <w:tcW w:w="481" w:type="dxa"/>
            <w:shd w:val="clear" w:color="auto" w:fill="auto"/>
          </w:tcPr>
          <w:p w14:paraId="277E635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02" w:type="dxa"/>
            <w:shd w:val="clear" w:color="auto" w:fill="auto"/>
          </w:tcPr>
          <w:p w14:paraId="36B61A96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2</w:t>
            </w:r>
          </w:p>
        </w:tc>
        <w:tc>
          <w:tcPr>
            <w:tcW w:w="507" w:type="dxa"/>
            <w:shd w:val="clear" w:color="auto" w:fill="auto"/>
          </w:tcPr>
          <w:p w14:paraId="0326AA63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507" w:type="dxa"/>
            <w:shd w:val="clear" w:color="auto" w:fill="auto"/>
          </w:tcPr>
          <w:p w14:paraId="7D634CC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02" w:type="dxa"/>
            <w:shd w:val="clear" w:color="auto" w:fill="auto"/>
          </w:tcPr>
          <w:p w14:paraId="6585BD65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14:paraId="56BFBEB5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07" w:type="dxa"/>
            <w:shd w:val="clear" w:color="auto" w:fill="auto"/>
          </w:tcPr>
          <w:p w14:paraId="1503F8A1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502" w:type="dxa"/>
            <w:shd w:val="clear" w:color="auto" w:fill="auto"/>
          </w:tcPr>
          <w:p w14:paraId="5465E7EB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8</w:t>
            </w:r>
          </w:p>
        </w:tc>
      </w:tr>
      <w:tr w:rsidR="009548D6" w:rsidRPr="009548D6" w14:paraId="5ECF8507" w14:textId="77777777" w:rsidTr="00060A53">
        <w:trPr>
          <w:jc w:val="center"/>
        </w:trPr>
        <w:tc>
          <w:tcPr>
            <w:tcW w:w="481" w:type="dxa"/>
            <w:shd w:val="clear" w:color="auto" w:fill="auto"/>
          </w:tcPr>
          <w:p w14:paraId="767ED6B5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14:paraId="7AFFE47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7" w:type="dxa"/>
            <w:shd w:val="clear" w:color="auto" w:fill="auto"/>
          </w:tcPr>
          <w:p w14:paraId="45ECE693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14:paraId="2C566F8B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14:paraId="0B01EEAE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642E521D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7" w:type="dxa"/>
            <w:shd w:val="clear" w:color="auto" w:fill="auto"/>
          </w:tcPr>
          <w:p w14:paraId="6011189F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14:paraId="0AEA6FCB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5A2F45EB" w14:textId="77777777" w:rsidR="009548D6" w:rsidRPr="009548D6" w:rsidRDefault="009548D6" w:rsidP="009548D6">
      <w:pPr>
        <w:rPr>
          <w:rFonts w:ascii="Times New Roman" w:hAnsi="Times New Roman" w:cs="Times New Roman"/>
          <w:sz w:val="28"/>
          <w:szCs w:val="28"/>
        </w:rPr>
      </w:pPr>
      <w:r w:rsidRPr="009548D6">
        <w:rPr>
          <w:rFonts w:ascii="Times New Roman" w:hAnsi="Times New Roman" w:cs="Times New Roman"/>
          <w:b/>
          <w:sz w:val="28"/>
          <w:szCs w:val="28"/>
        </w:rPr>
        <w:t>II. TỰ LUẬN</w:t>
      </w:r>
      <w:r w:rsidRPr="009548D6">
        <w:rPr>
          <w:rFonts w:ascii="Times New Roman" w:hAnsi="Times New Roman" w:cs="Times New Roman"/>
          <w:sz w:val="28"/>
          <w:szCs w:val="28"/>
        </w:rPr>
        <w:t xml:space="preserve"> </w:t>
      </w:r>
      <w:r w:rsidRPr="009548D6">
        <w:rPr>
          <w:rFonts w:ascii="Times New Roman" w:hAnsi="Times New Roman" w:cs="Times New Roman"/>
          <w:b/>
          <w:sz w:val="28"/>
          <w:szCs w:val="28"/>
        </w:rPr>
        <w:t xml:space="preserve">(8 </w:t>
      </w: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>)</w:t>
      </w:r>
    </w:p>
    <w:p w14:paraId="629A232F" w14:textId="77777777" w:rsidR="009548D6" w:rsidRDefault="009548D6" w:rsidP="009548D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 xml:space="preserve"> 1: </w:t>
      </w:r>
      <w:r w:rsidRPr="009548D6">
        <w:rPr>
          <w:rFonts w:ascii="Times New Roman" w:hAnsi="Times New Roman" w:cs="Times New Roman"/>
          <w:sz w:val="28"/>
          <w:szCs w:val="28"/>
        </w:rPr>
        <w:t>(</w:t>
      </w:r>
      <w:r w:rsidR="00F760F8">
        <w:rPr>
          <w:rFonts w:ascii="Times New Roman" w:hAnsi="Times New Roman" w:cs="Times New Roman"/>
          <w:sz w:val="28"/>
          <w:szCs w:val="28"/>
        </w:rPr>
        <w:t>2</w:t>
      </w:r>
      <w:r w:rsidRPr="009548D6">
        <w:rPr>
          <w:rFonts w:ascii="Times New Roman" w:hAnsi="Times New Roman" w:cs="Times New Roman"/>
          <w:sz w:val="28"/>
          <w:szCs w:val="28"/>
        </w:rPr>
        <w:t xml:space="preserve">,5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)</w:t>
      </w:r>
    </w:p>
    <w:p w14:paraId="4E44A19B" w14:textId="77777777" w:rsidR="00F760F8" w:rsidRPr="009548D6" w:rsidRDefault="00F760F8" w:rsidP="009548D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/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9548D6" w:rsidRPr="009548D6" w14:paraId="179ECD85" w14:textId="77777777" w:rsidTr="00060A53">
        <w:trPr>
          <w:jc w:val="center"/>
        </w:trPr>
        <w:tc>
          <w:tcPr>
            <w:tcW w:w="4485" w:type="dxa"/>
            <w:shd w:val="clear" w:color="auto" w:fill="auto"/>
          </w:tcPr>
          <w:p w14:paraId="39F8A7DA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Pr="009548D6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  <w:lang w:val="nl-NL"/>
              </w:rPr>
              <w:object w:dxaOrig="859" w:dyaOrig="700" w14:anchorId="3DB955F9">
                <v:shape id="_x0000_i1033" type="#_x0000_t75" style="width:43pt;height:35.1pt" o:ole="">
                  <v:imagedata r:id="rId23" o:title=""/>
                </v:shape>
                <o:OLEObject Type="Embed" ProgID="Equation.DSMT4" ShapeID="_x0000_i1033" DrawAspect="Content" ObjectID="_1712650894" r:id="rId24"/>
              </w:object>
            </w:r>
            <w:r w:rsidRPr="009548D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20" w14:anchorId="0A2418A3">
                <v:shape id="_x0000_i1034" type="#_x0000_t75" style="width:57.3pt;height:30.8pt" o:ole="">
                  <v:imagedata r:id="rId25" o:title=""/>
                </v:shape>
                <o:OLEObject Type="Embed" ProgID="Equation.DSMT4" ShapeID="_x0000_i1034" DrawAspect="Content" ObjectID="_1712650895" r:id="rId26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40" w:dyaOrig="620" w14:anchorId="25D1DD43">
                <v:shape id="_x0000_i1035" type="#_x0000_t75" style="width:27.2pt;height:30.8pt" o:ole="">
                  <v:imagedata r:id="rId27" o:title=""/>
                </v:shape>
                <o:OLEObject Type="Embed" ProgID="Equation.DSMT4" ShapeID="_x0000_i1035" DrawAspect="Content" ObjectID="_1712650896" r:id="rId28"/>
              </w:object>
            </w:r>
          </w:p>
        </w:tc>
        <w:tc>
          <w:tcPr>
            <w:tcW w:w="1101" w:type="dxa"/>
            <w:shd w:val="clear" w:color="auto" w:fill="auto"/>
          </w:tcPr>
          <w:p w14:paraId="134C294B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D8E694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14:paraId="7B12AEC7" w14:textId="77777777" w:rsidR="009548D6" w:rsidRPr="009548D6" w:rsidRDefault="009548D6" w:rsidP="00060A5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position w:val="-108"/>
                <w:sz w:val="28"/>
                <w:szCs w:val="28"/>
                <w:lang w:eastAsia="zh-CN"/>
              </w:rPr>
              <w:object w:dxaOrig="3019" w:dyaOrig="2299" w14:anchorId="7F222815">
                <v:shape id="_x0000_i1036" type="#_x0000_t75" style="width:151.5pt;height:115.35pt" o:ole="">
                  <v:imagedata r:id="rId29" o:title=""/>
                </v:shape>
                <o:OLEObject Type="Embed" ProgID="Equation.DSMT4" ShapeID="_x0000_i1036" DrawAspect="Content" ObjectID="_1712650897" r:id="rId30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35" w:type="dxa"/>
            <w:shd w:val="clear" w:color="auto" w:fill="auto"/>
          </w:tcPr>
          <w:p w14:paraId="16C8019B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F24DC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0,5 đ </w:t>
            </w:r>
          </w:p>
        </w:tc>
      </w:tr>
      <w:tr w:rsidR="009548D6" w:rsidRPr="009548D6" w14:paraId="67D75BD1" w14:textId="77777777" w:rsidTr="00060A53">
        <w:trPr>
          <w:jc w:val="center"/>
        </w:trPr>
        <w:tc>
          <w:tcPr>
            <w:tcW w:w="4485" w:type="dxa"/>
            <w:shd w:val="clear" w:color="auto" w:fill="auto"/>
          </w:tcPr>
          <w:p w14:paraId="423F3551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9548D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159" w:dyaOrig="680" w14:anchorId="5C68982D">
                <v:shape id="_x0000_i1037" type="#_x0000_t75" style="width:158.35pt;height:33.65pt" o:ole="">
                  <v:imagedata r:id="rId13" o:title=""/>
                </v:shape>
                <o:OLEObject Type="Embed" ProgID="Equation.DSMT4" ShapeID="_x0000_i1037" DrawAspect="Content" ObjectID="_1712650898" r:id="rId31"/>
              </w:object>
            </w:r>
          </w:p>
          <w:p w14:paraId="0DED41A4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548D6">
              <w:rPr>
                <w:rFonts w:ascii="Times New Roman" w:hAnsi="Times New Roman" w:cs="Times New Roman"/>
                <w:position w:val="-132"/>
                <w:sz w:val="28"/>
                <w:szCs w:val="28"/>
              </w:rPr>
              <w:object w:dxaOrig="2980" w:dyaOrig="2740" w14:anchorId="33A2DB94">
                <v:shape id="_x0000_i1038" type="#_x0000_t75" style="width:149pt;height:135.75pt" o:ole="">
                  <v:imagedata r:id="rId32" o:title=""/>
                </v:shape>
                <o:OLEObject Type="Embed" ProgID="Equation.DSMT4" ShapeID="_x0000_i1038" DrawAspect="Content" ObjectID="_1712650899" r:id="rId33"/>
              </w:object>
            </w:r>
          </w:p>
        </w:tc>
        <w:tc>
          <w:tcPr>
            <w:tcW w:w="1101" w:type="dxa"/>
            <w:shd w:val="clear" w:color="auto" w:fill="auto"/>
          </w:tcPr>
          <w:p w14:paraId="61FBE28E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14:paraId="172F415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  <w:lang w:eastAsia="zh-CN"/>
              </w:rPr>
            </w:pPr>
          </w:p>
        </w:tc>
        <w:tc>
          <w:tcPr>
            <w:tcW w:w="935" w:type="dxa"/>
            <w:shd w:val="clear" w:color="auto" w:fill="auto"/>
          </w:tcPr>
          <w:p w14:paraId="0AEAAC0E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BEA4CBF" w14:textId="77777777" w:rsidR="009548D6" w:rsidRPr="009548D6" w:rsidRDefault="00F760F8" w:rsidP="009548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/</w:t>
      </w:r>
    </w:p>
    <w:tbl>
      <w:tblPr>
        <w:tblW w:w="100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00"/>
        <w:gridCol w:w="1565"/>
      </w:tblGrid>
      <w:tr w:rsidR="009548D6" w:rsidRPr="009548D6" w14:paraId="297FED38" w14:textId="77777777" w:rsidTr="00060A53">
        <w:trPr>
          <w:jc w:val="center"/>
        </w:trPr>
        <w:tc>
          <w:tcPr>
            <w:tcW w:w="8500" w:type="dxa"/>
            <w:shd w:val="clear" w:color="auto" w:fill="auto"/>
          </w:tcPr>
          <w:p w14:paraId="768F23D5" w14:textId="77777777" w:rsidR="009548D6" w:rsidRPr="009548D6" w:rsidRDefault="009548D6" w:rsidP="00060A53">
            <w:pPr>
              <w:tabs>
                <w:tab w:val="left" w:pos="1253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a) 0,756 + 4,843 = 5,599 </w:t>
            </w:r>
          </w:p>
          <w:p w14:paraId="6C5EAA85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ế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hàng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ră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5,6             </w:t>
            </w:r>
          </w:p>
        </w:tc>
        <w:tc>
          <w:tcPr>
            <w:tcW w:w="1565" w:type="dxa"/>
            <w:shd w:val="clear" w:color="auto" w:fill="auto"/>
          </w:tcPr>
          <w:p w14:paraId="06C0B22C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548D6" w:rsidRPr="009548D6" w14:paraId="11938C13" w14:textId="77777777" w:rsidTr="00060A53">
        <w:trPr>
          <w:jc w:val="center"/>
        </w:trPr>
        <w:tc>
          <w:tcPr>
            <w:tcW w:w="8500" w:type="dxa"/>
            <w:shd w:val="clear" w:color="auto" w:fill="auto"/>
          </w:tcPr>
          <w:p w14:paraId="2BBC4FC4" w14:textId="77777777" w:rsidR="009548D6" w:rsidRPr="009548D6" w:rsidRDefault="009548D6" w:rsidP="009548D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b)  0,432.10 + 3,413.10 </w:t>
            </w:r>
          </w:p>
          <w:p w14:paraId="724CE48C" w14:textId="77777777" w:rsidR="009548D6" w:rsidRPr="009548D6" w:rsidRDefault="009548D6" w:rsidP="009548D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proofErr w:type="gram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10.(</w:t>
            </w:r>
            <w:proofErr w:type="gram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4321+ 3,4132)</w: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0AE8C09B" w14:textId="77777777" w:rsidR="009548D6" w:rsidRPr="009548D6" w:rsidRDefault="009548D6" w:rsidP="009548D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=10.3,8453</w:t>
            </w:r>
          </w:p>
          <w:p w14:paraId="1E31A399" w14:textId="77777777" w:rsidR="009548D6" w:rsidRPr="009548D6" w:rsidRDefault="009548D6" w:rsidP="009548D6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= 38,453 </w:t>
            </w:r>
          </w:p>
          <w:p w14:paraId="715DDB47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Là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ế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hàng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ră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38,45</w:t>
            </w:r>
          </w:p>
        </w:tc>
        <w:tc>
          <w:tcPr>
            <w:tcW w:w="1565" w:type="dxa"/>
            <w:shd w:val="clear" w:color="auto" w:fill="auto"/>
          </w:tcPr>
          <w:p w14:paraId="38B22390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50B0D07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FF847C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8A52B3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</w:tbl>
    <w:p w14:paraId="64716FDE" w14:textId="77777777" w:rsidR="009548D6" w:rsidRPr="009548D6" w:rsidRDefault="009548D6" w:rsidP="009548D6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760F8">
        <w:rPr>
          <w:rFonts w:ascii="Times New Roman" w:hAnsi="Times New Roman" w:cs="Times New Roman"/>
          <w:b/>
          <w:sz w:val="28"/>
          <w:szCs w:val="28"/>
        </w:rPr>
        <w:t>2</w:t>
      </w:r>
      <w:r w:rsidRPr="009548D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9548D6">
        <w:rPr>
          <w:rFonts w:ascii="Times New Roman" w:hAnsi="Times New Roman" w:cs="Times New Roman"/>
          <w:sz w:val="28"/>
          <w:szCs w:val="28"/>
        </w:rPr>
        <w:t xml:space="preserve">(1,5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9548D6" w:rsidRPr="009548D6" w14:paraId="2D49D042" w14:textId="77777777" w:rsidTr="00060A53">
        <w:trPr>
          <w:jc w:val="center"/>
        </w:trPr>
        <w:tc>
          <w:tcPr>
            <w:tcW w:w="4485" w:type="dxa"/>
            <w:shd w:val="clear" w:color="auto" w:fill="auto"/>
          </w:tcPr>
          <w:p w14:paraId="6EDD95FA" w14:textId="77777777" w:rsidR="009548D6" w:rsidRPr="009548D6" w:rsidRDefault="009548D6" w:rsidP="00060A5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a) </w:t>
            </w:r>
            <w:r w:rsidRPr="009548D6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  <w:lang w:val="nl-NL"/>
              </w:rPr>
              <w:object w:dxaOrig="1080" w:dyaOrig="720" w14:anchorId="09CE7F75">
                <v:shape id="_x0000_i1039" type="#_x0000_t75" style="width:54.1pt;height:36.9pt" o:ole="">
                  <v:imagedata r:id="rId15" o:title=""/>
                </v:shape>
                <o:OLEObject Type="Embed" ProgID="Equation.DSMT4" ShapeID="_x0000_i1039" DrawAspect="Content" ObjectID="_1712650900" r:id="rId34"/>
              </w:object>
            </w:r>
          </w:p>
          <w:p w14:paraId="45CF7B1A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          </w:t>
            </w:r>
            <w:r w:rsidRPr="009548D6">
              <w:rPr>
                <w:rFonts w:ascii="Times New Roman" w:hAnsi="Times New Roman" w:cs="Times New Roman"/>
                <w:color w:val="000000"/>
                <w:position w:val="-102"/>
                <w:sz w:val="28"/>
                <w:szCs w:val="28"/>
                <w:lang w:val="nl-NL"/>
              </w:rPr>
              <w:object w:dxaOrig="1380" w:dyaOrig="2220" w14:anchorId="51FC51F1">
                <v:shape id="_x0000_i1040" type="#_x0000_t75" style="width:69.15pt;height:111.05pt" o:ole="">
                  <v:imagedata r:id="rId35" o:title=""/>
                </v:shape>
                <o:OLEObject Type="Embed" ProgID="Equation.DSMT4" ShapeID="_x0000_i1040" DrawAspect="Content" ObjectID="_1712650901" r:id="rId36"/>
              </w:object>
            </w:r>
          </w:p>
        </w:tc>
        <w:tc>
          <w:tcPr>
            <w:tcW w:w="1101" w:type="dxa"/>
            <w:shd w:val="clear" w:color="auto" w:fill="auto"/>
          </w:tcPr>
          <w:p w14:paraId="43B261D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D608DA9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275F56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D81695E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B41032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14:paraId="1EDE07DC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720" w14:anchorId="57E06B5B">
                <v:shape id="_x0000_i1041" type="#_x0000_t75" style="width:88.5pt;height:36.9pt" o:ole="">
                  <v:imagedata r:id="rId17" o:title=""/>
                </v:shape>
                <o:OLEObject Type="Embed" ProgID="Equation.DSMT4" ShapeID="_x0000_i1041" DrawAspect="Content" ObjectID="_1712650902" r:id="rId37"/>
              </w:object>
            </w:r>
          </w:p>
          <w:p w14:paraId="46E05784" w14:textId="77777777" w:rsidR="009548D6" w:rsidRPr="009548D6" w:rsidRDefault="009548D6" w:rsidP="00060A5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9548D6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1440" w:dyaOrig="2580" w14:anchorId="578375F9">
                <v:shape id="_x0000_i1042" type="#_x0000_t75" style="width:1in;height:129.3pt" o:ole="">
                  <v:imagedata r:id="rId38" o:title=""/>
                </v:shape>
                <o:OLEObject Type="Embed" ProgID="Equation.DSMT4" ShapeID="_x0000_i1042" DrawAspect="Content" ObjectID="_1712650903" r:id="rId39"/>
              </w:object>
            </w:r>
          </w:p>
        </w:tc>
        <w:tc>
          <w:tcPr>
            <w:tcW w:w="935" w:type="dxa"/>
            <w:shd w:val="clear" w:color="auto" w:fill="auto"/>
          </w:tcPr>
          <w:p w14:paraId="278A3F91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B564A1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E27537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4B79B38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2CA7DD4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0,5 đ </w:t>
            </w:r>
          </w:p>
        </w:tc>
      </w:tr>
      <w:tr w:rsidR="009548D6" w:rsidRPr="009548D6" w14:paraId="0510FE0A" w14:textId="77777777" w:rsidTr="00060A53">
        <w:trPr>
          <w:jc w:val="center"/>
        </w:trPr>
        <w:tc>
          <w:tcPr>
            <w:tcW w:w="4485" w:type="dxa"/>
            <w:shd w:val="clear" w:color="auto" w:fill="auto"/>
          </w:tcPr>
          <w:p w14:paraId="03C74E32" w14:textId="77777777" w:rsidR="009548D6" w:rsidRPr="009548D6" w:rsidRDefault="009548D6" w:rsidP="00060A5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c) 7,5. 2,4 + </w:t>
            </w:r>
            <w:proofErr w:type="gramStart"/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,36 = 42,3</w:t>
            </w:r>
          </w:p>
          <w:p w14:paraId="100F92F5" w14:textId="77777777" w:rsidR="009548D6" w:rsidRPr="009548D6" w:rsidRDefault="009548D6" w:rsidP="00060A5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18 + </w:t>
            </w:r>
            <w:proofErr w:type="gramStart"/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,36 = 42,3</w:t>
            </w:r>
          </w:p>
          <w:p w14:paraId="40857CB9" w14:textId="77777777" w:rsidR="009548D6" w:rsidRPr="009548D6" w:rsidRDefault="009548D6" w:rsidP="00060A5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,36 = 42,3 – 18 </w:t>
            </w:r>
          </w:p>
          <w:p w14:paraId="5C0E9621" w14:textId="77777777" w:rsidR="009548D6" w:rsidRPr="009548D6" w:rsidRDefault="009548D6" w:rsidP="00060A5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proofErr w:type="gramStart"/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:</w:t>
            </w:r>
            <w:proofErr w:type="gramEnd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,36 = 24,3</w:t>
            </w:r>
          </w:p>
          <w:p w14:paraId="36A2506C" w14:textId="77777777" w:rsidR="009548D6" w:rsidRPr="009548D6" w:rsidRDefault="009548D6" w:rsidP="00060A53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= 24,</w:t>
            </w:r>
            <w:proofErr w:type="gramStart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3 .</w:t>
            </w:r>
            <w:proofErr w:type="gramEnd"/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2,36 </w:t>
            </w:r>
          </w:p>
          <w:p w14:paraId="0BF4104F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72714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x</w:t>
            </w:r>
            <w:r w:rsidRPr="009548D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 xml:space="preserve"> = 57,348</w:t>
            </w:r>
          </w:p>
        </w:tc>
        <w:tc>
          <w:tcPr>
            <w:tcW w:w="1101" w:type="dxa"/>
            <w:shd w:val="clear" w:color="auto" w:fill="auto"/>
          </w:tcPr>
          <w:p w14:paraId="2D226EB5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14:paraId="1CFDDE96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14:paraId="5250E93F" w14:textId="77777777" w:rsidR="009548D6" w:rsidRPr="009548D6" w:rsidRDefault="009548D6" w:rsidP="00060A5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7EE8B8A" w14:textId="77777777" w:rsidR="009548D6" w:rsidRPr="009548D6" w:rsidRDefault="009548D6" w:rsidP="009548D6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760F8">
        <w:rPr>
          <w:rFonts w:ascii="Times New Roman" w:hAnsi="Times New Roman" w:cs="Times New Roman"/>
          <w:b/>
          <w:sz w:val="28"/>
          <w:szCs w:val="28"/>
        </w:rPr>
        <w:t>3</w:t>
      </w:r>
      <w:r w:rsidRPr="009548D6">
        <w:rPr>
          <w:rFonts w:ascii="Times New Roman" w:hAnsi="Times New Roman" w:cs="Times New Roman"/>
          <w:sz w:val="28"/>
          <w:szCs w:val="28"/>
        </w:rPr>
        <w:t xml:space="preserve">. (2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):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  <w:gridCol w:w="993"/>
      </w:tblGrid>
      <w:tr w:rsidR="009548D6" w:rsidRPr="009548D6" w14:paraId="0677100B" w14:textId="77777777" w:rsidTr="00060A53">
        <w:trPr>
          <w:jc w:val="center"/>
        </w:trPr>
        <w:tc>
          <w:tcPr>
            <w:tcW w:w="9067" w:type="dxa"/>
            <w:shd w:val="clear" w:color="auto" w:fill="auto"/>
          </w:tcPr>
          <w:p w14:paraId="156C1908" w14:textId="77777777" w:rsidR="00E62900" w:rsidRDefault="009548D6" w:rsidP="00E62900">
            <w:pPr>
              <w:widowControl w:val="0"/>
              <w:autoSpaceDE w:val="0"/>
              <w:autoSpaceDN w:val="0"/>
              <w:adjustRightInd w:val="0"/>
              <w:spacing w:after="189" w:line="336" w:lineRule="exact"/>
              <w:ind w:right="918"/>
              <w:jc w:val="both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1)</w:t>
            </w:r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a)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Số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giấy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vụn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hu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ược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ủa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ớp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6A </w:t>
            </w:r>
            <w:proofErr w:type="spellStart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à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:</w:t>
            </w:r>
          </w:p>
          <w:p w14:paraId="6F0910F5" w14:textId="77777777" w:rsidR="00E62900" w:rsidRPr="00E62900" w:rsidRDefault="00752A8D" w:rsidP="00E62900">
            <w:pPr>
              <w:widowControl w:val="0"/>
              <w:autoSpaceDE w:val="0"/>
              <w:autoSpaceDN w:val="0"/>
              <w:adjustRightInd w:val="0"/>
              <w:spacing w:after="189" w:line="336" w:lineRule="exact"/>
              <w:ind w:right="918" w:firstLine="694"/>
              <w:jc w:val="both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40" w:dyaOrig="620" w14:anchorId="6951AB38">
                <v:shape id="_x0000_i1043" type="#_x0000_t75" style="width:59.1pt;height:27.6pt" o:ole="">
                  <v:imagedata r:id="rId40" o:title=""/>
                </v:shape>
                <o:OLEObject Type="Embed" ProgID="Equation.DSMT4" ShapeID="_x0000_i1043" DrawAspect="Content" ObjectID="_1712650904" r:id="rId41"/>
              </w:object>
            </w:r>
            <w:r w:rsidR="00E62900">
              <w:rPr>
                <w:rFonts w:ascii="Times New Roman" w:hAnsi="Times New Roman" w:cs="Times New Roman"/>
                <w:sz w:val="28"/>
                <w:szCs w:val="28"/>
              </w:rPr>
              <w:t xml:space="preserve"> (kg)</w:t>
            </w:r>
          </w:p>
          <w:p w14:paraId="49DC8B07" w14:textId="77777777" w:rsidR="009548D6" w:rsidRPr="009548D6" w:rsidRDefault="00E62900" w:rsidP="00E62900">
            <w:pPr>
              <w:widowControl w:val="0"/>
              <w:autoSpaceDE w:val="0"/>
              <w:autoSpaceDN w:val="0"/>
              <w:adjustRightInd w:val="0"/>
              <w:spacing w:after="189" w:line="336" w:lineRule="exact"/>
              <w:ind w:right="918"/>
              <w:jc w:val="both"/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b)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ỉ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4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s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ố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h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ầ</w:t>
            </w:r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1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ă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ố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8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ấ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y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v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ụ</w:t>
            </w:r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11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ớ</w:t>
            </w:r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p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10"/>
                <w:sz w:val="28"/>
                <w:szCs w:val="28"/>
              </w:rPr>
              <w:t xml:space="preserve"> 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sz w:val="28"/>
                <w:szCs w:val="28"/>
              </w:rPr>
              <w:t>6</w:t>
            </w:r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1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đ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ã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hu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so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v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>ớ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i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o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à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k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h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6"/>
                <w:sz w:val="28"/>
                <w:szCs w:val="28"/>
              </w:rPr>
              <w:t>ố</w:t>
            </w:r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l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ớ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6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l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à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:</w:t>
            </w:r>
            <w:r w:rsidR="009548D6"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 w14:anchorId="7D227468">
                <v:shape id="_x0000_i1044" type="#_x0000_t75" style="width:98.15pt;height:29pt" o:ole="">
                  <v:imagedata r:id="rId42" o:title=""/>
                </v:shape>
                <o:OLEObject Type="Embed" ProgID="Equation.DSMT4" ShapeID="_x0000_i1044" DrawAspect="Content" ObjectID="_1712650905" r:id="rId43"/>
              </w:object>
            </w:r>
            <w:r w:rsidR="009548D6"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(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à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ò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đ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2"/>
                <w:sz w:val="28"/>
                <w:szCs w:val="28"/>
              </w:rPr>
              <w:t>ế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ố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10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h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>ậ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ân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="009548D6" w:rsidRPr="009548D6">
              <w:rPr>
                <w:rFonts w:ascii="Times New Roman" w:hAnsi="Times New Roman" w:cs="Times New Roman"/>
                <w:color w:val="000000"/>
                <w:spacing w:val="1"/>
                <w:w w:val="101"/>
                <w:sz w:val="28"/>
                <w:szCs w:val="28"/>
              </w:rPr>
              <w:t>ứ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="009548D6"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h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ấ</w:t>
            </w:r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t</w:t>
            </w:r>
            <w:proofErr w:type="spellEnd"/>
            <w:r w:rsidR="009548D6"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)</w:t>
            </w:r>
          </w:p>
          <w:p w14:paraId="2CCE677B" w14:textId="77777777" w:rsidR="009548D6" w:rsidRPr="009548D6" w:rsidRDefault="009548D6" w:rsidP="00390305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/>
              <w:jc w:val="both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ậ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y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8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ỉ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ố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2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ph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ầ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5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ăm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ố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7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ấ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y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ụ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ớ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p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A</w:t>
            </w:r>
            <w:r w:rsidRPr="009548D6">
              <w:rPr>
                <w:rFonts w:ascii="Times New Roman" w:hAnsi="Times New Roman" w:cs="Times New Roman"/>
                <w:color w:val="000000"/>
                <w:spacing w:val="1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đ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ã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hu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so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v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ớ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oà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k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6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ớ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6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à</w:t>
            </w:r>
            <w:proofErr w:type="spellEnd"/>
            <w:r w:rsidR="00E62900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33</w:t>
            </w:r>
            <w:r w:rsidR="00E62900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,3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%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564AEA8" w14:textId="77777777" w:rsidR="009548D6" w:rsidRPr="009548D6" w:rsidRDefault="00E62900" w:rsidP="00E629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0,5</w:t>
            </w:r>
            <w:r w:rsidR="009548D6" w:rsidRPr="009548D6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  <w:p w14:paraId="028D15C3" w14:textId="77777777" w:rsidR="009548D6" w:rsidRDefault="009548D6" w:rsidP="00060A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888C30" w14:textId="77777777" w:rsidR="00E62900" w:rsidRPr="009548D6" w:rsidRDefault="00E62900" w:rsidP="00060A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9548D6" w:rsidRPr="009548D6" w14:paraId="7F077CC9" w14:textId="77777777" w:rsidTr="00060A53">
        <w:trPr>
          <w:jc w:val="center"/>
        </w:trPr>
        <w:tc>
          <w:tcPr>
            <w:tcW w:w="9067" w:type="dxa"/>
            <w:shd w:val="clear" w:color="auto" w:fill="auto"/>
          </w:tcPr>
          <w:p w14:paraId="20AF311E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43" w:line="336" w:lineRule="exact"/>
              <w:ind w:right="918" w:firstLine="694"/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2)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ố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i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ượ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sz w:val="28"/>
                <w:szCs w:val="28"/>
              </w:rPr>
              <w:t>c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</w:t>
            </w:r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>ả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giá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áp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d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ụ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ươ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ình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k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uy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ế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m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ã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k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u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t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hù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n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ữ</w:t>
            </w:r>
            <w:r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là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:</w:t>
            </w:r>
          </w:p>
          <w:p w14:paraId="7BFC0B6F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254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gram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000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proofErr w:type="gramEnd"/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 xml:space="preserve"> </w:t>
            </w:r>
            <w:proofErr w:type="gram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15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:</w:t>
            </w:r>
            <w:proofErr w:type="gram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10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0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3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8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100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(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ồn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)</w:t>
            </w:r>
          </w:p>
          <w:p w14:paraId="0F4FA2BB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 w:firstLine="694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ố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pacing w:val="-1"/>
                <w:w w:val="103"/>
                <w:sz w:val="28"/>
                <w:szCs w:val="28"/>
              </w:rPr>
              <w:t>i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ề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g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ư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2"/>
                <w:sz w:val="28"/>
                <w:szCs w:val="28"/>
              </w:rPr>
              <w:t>ờ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đ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ó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ầ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8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p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ả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ả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à</w:t>
            </w:r>
            <w:proofErr w:type="spellEnd"/>
          </w:p>
          <w:p w14:paraId="7D2287B8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254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000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–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38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100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2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1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5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90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0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(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ồ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)</w:t>
            </w:r>
          </w:p>
          <w:p w14:paraId="30BD88FE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ậ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y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k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m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u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p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4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ữ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gư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ờ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u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c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ầ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p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>ả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r</w:t>
            </w:r>
            <w:r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ả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s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ố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6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2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i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à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215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9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0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0đồng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23D4885" w14:textId="77777777" w:rsidR="009548D6" w:rsidRPr="009548D6" w:rsidRDefault="009548D6" w:rsidP="00060A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41404C3" w14:textId="77777777" w:rsidR="009548D6" w:rsidRPr="009548D6" w:rsidRDefault="009548D6" w:rsidP="00060A5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1đ</w:t>
            </w:r>
          </w:p>
        </w:tc>
      </w:tr>
    </w:tbl>
    <w:p w14:paraId="5D4B23F4" w14:textId="77777777" w:rsidR="009548D6" w:rsidRDefault="009548D6" w:rsidP="009548D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548D6">
        <w:rPr>
          <w:rFonts w:ascii="Times New Roman" w:hAnsi="Times New Roman" w:cs="Times New Roman"/>
          <w:b/>
          <w:sz w:val="28"/>
          <w:szCs w:val="28"/>
        </w:rPr>
        <w:t>Bài</w:t>
      </w:r>
      <w:proofErr w:type="spellEnd"/>
      <w:r w:rsidRPr="009548D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760F8">
        <w:rPr>
          <w:rFonts w:ascii="Times New Roman" w:hAnsi="Times New Roman" w:cs="Times New Roman"/>
          <w:b/>
          <w:sz w:val="28"/>
          <w:szCs w:val="28"/>
        </w:rPr>
        <w:t>4</w:t>
      </w:r>
      <w:r w:rsidRPr="009548D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548D6">
        <w:rPr>
          <w:rFonts w:ascii="Times New Roman" w:hAnsi="Times New Roman" w:cs="Times New Roman"/>
          <w:sz w:val="28"/>
          <w:szCs w:val="28"/>
        </w:rPr>
        <w:t xml:space="preserve">(1,5 </w:t>
      </w:r>
      <w:proofErr w:type="spellStart"/>
      <w:r w:rsidRPr="009548D6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9548D6">
        <w:rPr>
          <w:rFonts w:ascii="Times New Roman" w:hAnsi="Times New Roman" w:cs="Times New Roman"/>
          <w:sz w:val="28"/>
          <w:szCs w:val="28"/>
        </w:rPr>
        <w:t>):</w:t>
      </w:r>
      <w:r w:rsidRPr="009548D6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27"/>
        <w:gridCol w:w="974"/>
      </w:tblGrid>
      <w:tr w:rsidR="009548D6" w:rsidRPr="009548D6" w14:paraId="67F12996" w14:textId="77777777" w:rsidTr="00060A53">
        <w:trPr>
          <w:trHeight w:val="2083"/>
          <w:jc w:val="center"/>
        </w:trPr>
        <w:tc>
          <w:tcPr>
            <w:tcW w:w="9027" w:type="dxa"/>
            <w:shd w:val="clear" w:color="auto" w:fill="auto"/>
          </w:tcPr>
          <w:p w14:paraId="26AF2813" w14:textId="77777777" w:rsidR="009548D6" w:rsidRPr="009548D6" w:rsidRDefault="009548D6" w:rsidP="00060A53">
            <w:pPr>
              <w:tabs>
                <w:tab w:val="left" w:pos="68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1" locked="0" layoutInCell="0" allowOverlap="1" wp14:anchorId="2DD8BDA8" wp14:editId="6EF0A3E1">
                  <wp:simplePos x="0" y="0"/>
                  <wp:positionH relativeFrom="page">
                    <wp:posOffset>1111885</wp:posOffset>
                  </wp:positionH>
                  <wp:positionV relativeFrom="paragraph">
                    <wp:posOffset>-70485</wp:posOffset>
                  </wp:positionV>
                  <wp:extent cx="3393440" cy="15303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3440" cy="153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74" w:type="dxa"/>
            <w:shd w:val="clear" w:color="auto" w:fill="auto"/>
          </w:tcPr>
          <w:p w14:paraId="28A131FA" w14:textId="77777777" w:rsidR="009548D6" w:rsidRPr="009548D6" w:rsidRDefault="009548D6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B070BD3" w14:textId="77777777" w:rsidR="009548D6" w:rsidRPr="009548D6" w:rsidRDefault="009F7C6C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685D8CD8" w14:textId="77777777" w:rsidR="009548D6" w:rsidRPr="009548D6" w:rsidRDefault="009548D6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4F8652BA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29D547A5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)</w:t>
            </w:r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Độ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8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dà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9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o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ạ</w:t>
            </w:r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n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4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ẳ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n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AB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à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6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1"/>
                <w:sz w:val="28"/>
                <w:szCs w:val="28"/>
              </w:rPr>
              <w:t>–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3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3(cm)</w:t>
            </w:r>
            <w:r w:rsidRPr="009548D6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20CBE461" wp14:editId="4905179B">
                      <wp:simplePos x="0" y="0"/>
                      <wp:positionH relativeFrom="page">
                        <wp:posOffset>949960</wp:posOffset>
                      </wp:positionH>
                      <wp:positionV relativeFrom="paragraph">
                        <wp:posOffset>1169670</wp:posOffset>
                      </wp:positionV>
                      <wp:extent cx="301625" cy="160655"/>
                      <wp:effectExtent l="0" t="0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625" cy="160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971EC6" w14:textId="77777777" w:rsidR="00712521" w:rsidRDefault="00712521" w:rsidP="009548D6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52" w:lineRule="exact"/>
                                    <w:rPr>
                                      <w:color w:val="000000"/>
                                      <w:w w:val="102"/>
                                      <w:sz w:val="23"/>
                                      <w:szCs w:val="2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0CBE46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26" type="#_x0000_t202" style="position:absolute;margin-left:74.8pt;margin-top:92.1pt;width:23.75pt;height:12.6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" o:allowincell="f" filled="f" stroked="f">
                      <v:textbox inset="0,0,0,0">
                        <w:txbxContent>
                          <w:p w14:paraId="00971EC6" w14:textId="77777777" w:rsidR="00712521" w:rsidRDefault="00712521" w:rsidP="009548D6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52" w:lineRule="exact"/>
                              <w:rPr>
                                <w:color w:val="000000"/>
                                <w:w w:val="102"/>
                                <w:sz w:val="23"/>
                                <w:szCs w:val="23"/>
                              </w:rPr>
                            </w:pP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</w:p>
        </w:tc>
        <w:tc>
          <w:tcPr>
            <w:tcW w:w="974" w:type="dxa"/>
            <w:shd w:val="clear" w:color="auto" w:fill="auto"/>
          </w:tcPr>
          <w:p w14:paraId="762A4AD9" w14:textId="77777777" w:rsidR="009548D6" w:rsidRPr="009548D6" w:rsidRDefault="009548D6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546F0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9548D6" w:rsidRPr="009548D6" w14:paraId="3EEE5FFA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6F2098FC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1" w:line="336" w:lineRule="exact"/>
              <w:ind w:right="1849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b)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A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ó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l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à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rung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đi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ể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m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1"/>
                <w:sz w:val="28"/>
                <w:szCs w:val="28"/>
              </w:rPr>
              <w:t>c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ủ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a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AB,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ọ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sinh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1"/>
                <w:sz w:val="28"/>
                <w:szCs w:val="28"/>
              </w:rPr>
              <w:t>ự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10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gi</w:t>
            </w:r>
            <w:r w:rsidRPr="009548D6">
              <w:rPr>
                <w:rFonts w:ascii="Times New Roman" w:hAnsi="Times New Roman" w:cs="Times New Roman"/>
                <w:color w:val="000000"/>
                <w:w w:val="102"/>
                <w:sz w:val="28"/>
                <w:szCs w:val="28"/>
              </w:rPr>
              <w:t>ả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i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th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>í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h</w:t>
            </w:r>
            <w:proofErr w:type="spellEnd"/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.</w:t>
            </w:r>
          </w:p>
        </w:tc>
        <w:tc>
          <w:tcPr>
            <w:tcW w:w="974" w:type="dxa"/>
            <w:shd w:val="clear" w:color="auto" w:fill="auto"/>
          </w:tcPr>
          <w:p w14:paraId="5099FF92" w14:textId="77777777" w:rsidR="009548D6" w:rsidRPr="009548D6" w:rsidRDefault="00546F0E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  <w:r w:rsidR="009548D6" w:rsidRPr="009548D6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9548D6" w:rsidRPr="009548D6" w14:paraId="12F89EAD" w14:textId="77777777" w:rsidTr="00060A53">
        <w:trPr>
          <w:trHeight w:val="724"/>
          <w:jc w:val="center"/>
        </w:trPr>
        <w:tc>
          <w:tcPr>
            <w:tcW w:w="9027" w:type="dxa"/>
            <w:shd w:val="clear" w:color="auto" w:fill="auto"/>
          </w:tcPr>
          <w:p w14:paraId="59E4CECA" w14:textId="77777777" w:rsidR="009548D6" w:rsidRPr="009548D6" w:rsidRDefault="009548D6" w:rsidP="00060A53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)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CA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OC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+</w:t>
            </w:r>
            <w:r w:rsidRPr="009548D6">
              <w:rPr>
                <w:rFonts w:ascii="Times New Roman" w:hAnsi="Times New Roman" w:cs="Times New Roman"/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O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A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3</w:t>
            </w:r>
            <w:r w:rsidRPr="009548D6">
              <w:rPr>
                <w:rFonts w:ascii="Times New Roman" w:hAnsi="Times New Roman" w:cs="Times New Roman"/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+</w:t>
            </w:r>
            <w:r w:rsidRPr="009548D6">
              <w:rPr>
                <w:rFonts w:ascii="Times New Roman" w:hAnsi="Times New Roman" w:cs="Times New Roman"/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4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=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7</w:t>
            </w:r>
            <w:r w:rsidRPr="009548D6">
              <w:rPr>
                <w:rFonts w:ascii="Times New Roman" w:hAnsi="Times New Roman" w:cs="Times New Roman"/>
                <w:color w:val="000000"/>
                <w:spacing w:val="2"/>
                <w:w w:val="103"/>
                <w:sz w:val="28"/>
                <w:szCs w:val="28"/>
              </w:rPr>
              <w:t>(c</w:t>
            </w:r>
            <w:r w:rsidRPr="009548D6">
              <w:rPr>
                <w:rFonts w:ascii="Times New Roman" w:hAnsi="Times New Roman" w:cs="Times New Roman"/>
                <w:color w:val="000000"/>
                <w:w w:val="103"/>
                <w:sz w:val="28"/>
                <w:szCs w:val="28"/>
              </w:rPr>
              <w:t>m)</w:t>
            </w:r>
          </w:p>
        </w:tc>
        <w:tc>
          <w:tcPr>
            <w:tcW w:w="974" w:type="dxa"/>
            <w:shd w:val="clear" w:color="auto" w:fill="auto"/>
          </w:tcPr>
          <w:p w14:paraId="39DDF479" w14:textId="77777777" w:rsidR="009548D6" w:rsidRPr="009548D6" w:rsidRDefault="009548D6" w:rsidP="00060A53">
            <w:pPr>
              <w:tabs>
                <w:tab w:val="left" w:pos="68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546F0E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</w:tr>
      <w:tr w:rsidR="009548D6" w:rsidRPr="009548D6" w14:paraId="058B078C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66EC08B8" w14:textId="77777777" w:rsidR="009548D6" w:rsidRPr="009548D6" w:rsidRDefault="009548D6" w:rsidP="00F760F8">
            <w:pPr>
              <w:ind w:right="-27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b/>
                <w:sz w:val="28"/>
                <w:szCs w:val="28"/>
              </w:rPr>
              <w:t>Bài</w:t>
            </w:r>
            <w:proofErr w:type="spellEnd"/>
            <w:r w:rsidRPr="009548D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F760F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. (0,5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): </w:t>
            </w:r>
          </w:p>
        </w:tc>
        <w:tc>
          <w:tcPr>
            <w:tcW w:w="974" w:type="dxa"/>
            <w:shd w:val="clear" w:color="auto" w:fill="auto"/>
          </w:tcPr>
          <w:p w14:paraId="08176BB1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66B520D9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41AD39B6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9548D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60" w:dyaOrig="620" w14:anchorId="63678241">
                <v:shape id="_x0000_i1045" type="#_x0000_t75" style="width:32.25pt;height:35.1pt" o:ole="">
                  <v:imagedata r:id="rId21" o:title=""/>
                </v:shape>
                <o:OLEObject Type="Embed" ProgID="Equation.DSMT4" ShapeID="_x0000_i1045" DrawAspect="Content" ObjectID="_1712650906" r:id="rId45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rị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(n – 5) </w:t>
            </w:r>
            <w:r w:rsidRPr="009548D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279" w14:anchorId="14FCD580">
                <v:shape id="_x0000_i1046" type="#_x0000_t75" style="width:5pt;height:14.7pt" o:ole="">
                  <v:imagedata r:id="rId46" o:title=""/>
                </v:shape>
                <o:OLEObject Type="Embed" ProgID="Equation.DSMT4" ShapeID="_x0000_i1046" DrawAspect="Content" ObjectID="_1712650907" r:id="rId47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(n – 3)</w:t>
            </w:r>
          </w:p>
        </w:tc>
        <w:tc>
          <w:tcPr>
            <w:tcW w:w="974" w:type="dxa"/>
            <w:shd w:val="clear" w:color="auto" w:fill="auto"/>
          </w:tcPr>
          <w:p w14:paraId="2D8BC945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19488028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4DBA1B4B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hay </w:t>
            </w:r>
            <w:r w:rsidRPr="009548D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00" w14:anchorId="429759D4">
                <v:shape id="_x0000_i1047" type="#_x0000_t75" style="width:101pt;height:20.4pt" o:ole="">
                  <v:imagedata r:id="rId48" o:title=""/>
                </v:shape>
                <o:OLEObject Type="Embed" ProgID="Equation.DSMT4" ShapeID="_x0000_i1047" DrawAspect="Content" ObjectID="_1712650908" r:id="rId49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77B5ECC0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6D87B23F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0D69427F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9548D6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460" w:dyaOrig="880" w14:anchorId="435DFB0C">
                <v:shape id="_x0000_i1048" type="#_x0000_t75" style="width:122.15pt;height:44.4pt" o:ole="">
                  <v:imagedata r:id="rId50" o:title=""/>
                </v:shape>
                <o:OLEObject Type="Embed" ProgID="Equation.DSMT4" ShapeID="_x0000_i1048" DrawAspect="Content" ObjectID="_1712650909" r:id="rId51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1A28ABF3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5594A64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9548D6" w:rsidRPr="009548D6" w14:paraId="4C9C8C4B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09CE0583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(n – 3) </w:t>
            </w:r>
            <w:r w:rsidRPr="009548D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279" w14:anchorId="0774DDD2">
                <v:shape id="_x0000_i1049" type="#_x0000_t75" style="width:5pt;height:14.7pt" o:ole="">
                  <v:imagedata r:id="rId46" o:title=""/>
                </v:shape>
                <o:OLEObject Type="Embed" ProgID="Equation.DSMT4" ShapeID="_x0000_i1049" DrawAspect="Content" ObjectID="_1712650910" r:id="rId52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(n – 3).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ra – 2 </w:t>
            </w:r>
            <w:r w:rsidRPr="009548D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279" w14:anchorId="296E6854">
                <v:shape id="_x0000_i1050" type="#_x0000_t75" style="width:5pt;height:14.7pt" o:ole="">
                  <v:imagedata r:id="rId46" o:title=""/>
                </v:shape>
                <o:OLEObject Type="Embed" ProgID="Equation.DSMT4" ShapeID="_x0000_i1050" DrawAspect="Content" ObjectID="_1712650911" r:id="rId53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(n – 3) </w:t>
            </w:r>
            <w:r w:rsidRPr="009548D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0BA52A59">
                <v:shape id="_x0000_i1051" type="#_x0000_t75" style="width:15.4pt;height:12.2pt" o:ole="">
                  <v:imagedata r:id="rId54" o:title=""/>
                </v:shape>
                <o:OLEObject Type="Embed" ProgID="Equation.DSMT4" ShapeID="_x0000_i1051" DrawAspect="Content" ObjectID="_1712650912" r:id="rId55"/>
              </w:object>
            </w: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n - 3</w:t>
            </w:r>
            <w:r w:rsidRPr="009548D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 w14:anchorId="5A5644EA">
                <v:shape id="_x0000_i1052" type="#_x0000_t75" style="width:10.75pt;height:10.75pt" o:ole="">
                  <v:imagedata r:id="rId56" o:title=""/>
                </v:shape>
                <o:OLEObject Type="Embed" ProgID="Equation.DSMT4" ShapeID="_x0000_i1052" DrawAspect="Content" ObjectID="_1712650913" r:id="rId57"/>
              </w:object>
            </w:r>
            <w:proofErr w:type="gram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Ư(</w:t>
            </w:r>
            <w:proofErr w:type="gram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-2)</w: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FB63859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21477F9D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2CBEEA8B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proofErr w:type="gram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Ư(</w:t>
            </w:r>
            <w:proofErr w:type="gram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-2) = </w:t>
            </w:r>
            <w:r w:rsidRPr="009548D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40" w:dyaOrig="400" w14:anchorId="3A9EA1C5">
                <v:shape id="_x0000_i1053" type="#_x0000_t75" style="width:61.25pt;height:20.4pt" o:ole="">
                  <v:imagedata r:id="rId58" o:title=""/>
                </v:shape>
                <o:OLEObject Type="Embed" ProgID="Equation.DSMT4" ShapeID="_x0000_i1053" DrawAspect="Content" ObjectID="_1712650914" r:id="rId59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3338B369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548D6" w:rsidRPr="009548D6" w14:paraId="16115D0A" w14:textId="77777777" w:rsidTr="00060A53">
        <w:trPr>
          <w:jc w:val="center"/>
        </w:trPr>
        <w:tc>
          <w:tcPr>
            <w:tcW w:w="9027" w:type="dxa"/>
            <w:shd w:val="clear" w:color="auto" w:fill="auto"/>
          </w:tcPr>
          <w:p w14:paraId="4EF773EA" w14:textId="77777777" w:rsidR="009548D6" w:rsidRPr="009548D6" w:rsidRDefault="009548D6" w:rsidP="00060A53">
            <w:pPr>
              <w:tabs>
                <w:tab w:val="left" w:pos="771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9548D6">
              <w:rPr>
                <w:rFonts w:ascii="Times New Roman" w:hAnsi="Times New Roman" w:cs="Times New Roman"/>
                <w:sz w:val="28"/>
                <w:szCs w:val="28"/>
              </w:rPr>
              <w:t xml:space="preserve"> n </w:t>
            </w:r>
            <w:r w:rsidRPr="009548D6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 w14:anchorId="72B0D775">
                <v:shape id="_x0000_i1054" type="#_x0000_t75" style="width:10.75pt;height:10.75pt" o:ole="">
                  <v:imagedata r:id="rId56" o:title=""/>
                </v:shape>
                <o:OLEObject Type="Embed" ProgID="Equation.DSMT4" ShapeID="_x0000_i1054" DrawAspect="Content" ObjectID="_1712650915" r:id="rId60"/>
              </w:object>
            </w:r>
            <w:r w:rsidRPr="009548D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40" w:dyaOrig="400" w14:anchorId="05469BFE">
                <v:shape id="_x0000_i1055" type="#_x0000_t75" style="width:46.55pt;height:20.4pt" o:ole="">
                  <v:imagedata r:id="rId61" o:title=""/>
                </v:shape>
                <o:OLEObject Type="Embed" ProgID="Equation.DSMT4" ShapeID="_x0000_i1055" DrawAspect="Content" ObjectID="_1712650916" r:id="rId62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14:paraId="0626B599" w14:textId="77777777" w:rsidR="009548D6" w:rsidRPr="009548D6" w:rsidRDefault="009548D6" w:rsidP="00060A53">
            <w:pPr>
              <w:tabs>
                <w:tab w:val="left" w:pos="771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48D6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</w:tbl>
    <w:p w14:paraId="332B13C9" w14:textId="5AEC60EA" w:rsidR="009548D6" w:rsidRDefault="009548D6">
      <w:pPr>
        <w:rPr>
          <w:rFonts w:ascii="Times New Roman" w:hAnsi="Times New Roman" w:cs="Times New Roman"/>
          <w:sz w:val="28"/>
          <w:szCs w:val="28"/>
        </w:rPr>
      </w:pPr>
    </w:p>
    <w:sectPr w:rsidR="009548D6" w:rsidSect="0098358A">
      <w:pgSz w:w="12240" w:h="15840"/>
      <w:pgMar w:top="794" w:right="794" w:bottom="794" w:left="136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2B4DE0"/>
    <w:multiLevelType w:val="hybridMultilevel"/>
    <w:tmpl w:val="FA3C5BF6"/>
    <w:lvl w:ilvl="0" w:tplc="EBA8545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645076"/>
    <w:multiLevelType w:val="hybridMultilevel"/>
    <w:tmpl w:val="20CEF6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D01F9"/>
    <w:multiLevelType w:val="hybridMultilevel"/>
    <w:tmpl w:val="3062858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B63D72"/>
    <w:multiLevelType w:val="hybridMultilevel"/>
    <w:tmpl w:val="7F1A7E6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9067DA"/>
    <w:multiLevelType w:val="hybridMultilevel"/>
    <w:tmpl w:val="455E9374"/>
    <w:lvl w:ilvl="0" w:tplc="042A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 w15:restartNumberingAfterBreak="0">
    <w:nsid w:val="107E5328"/>
    <w:multiLevelType w:val="hybridMultilevel"/>
    <w:tmpl w:val="FA46FC6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925112"/>
    <w:multiLevelType w:val="hybridMultilevel"/>
    <w:tmpl w:val="D556D1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F16D78"/>
    <w:multiLevelType w:val="hybridMultilevel"/>
    <w:tmpl w:val="CEFE81A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6D28AD"/>
    <w:multiLevelType w:val="hybridMultilevel"/>
    <w:tmpl w:val="C38C50C0"/>
    <w:lvl w:ilvl="0" w:tplc="CDACF14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A57A0D"/>
    <w:multiLevelType w:val="hybridMultilevel"/>
    <w:tmpl w:val="D39A3E02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1E932C68"/>
    <w:multiLevelType w:val="hybridMultilevel"/>
    <w:tmpl w:val="D2B85B7E"/>
    <w:lvl w:ilvl="0" w:tplc="8F0EA7B8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BA6F6C"/>
    <w:multiLevelType w:val="hybridMultilevel"/>
    <w:tmpl w:val="AD7E6284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5F01A69"/>
    <w:multiLevelType w:val="hybridMultilevel"/>
    <w:tmpl w:val="0816A30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E662F0"/>
    <w:multiLevelType w:val="hybridMultilevel"/>
    <w:tmpl w:val="C0A054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9C7D77"/>
    <w:multiLevelType w:val="hybridMultilevel"/>
    <w:tmpl w:val="15441C7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0A6E8A"/>
    <w:multiLevelType w:val="hybridMultilevel"/>
    <w:tmpl w:val="1C6CAF9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8E6FBA"/>
    <w:multiLevelType w:val="hybridMultilevel"/>
    <w:tmpl w:val="10CEFAEE"/>
    <w:lvl w:ilvl="0" w:tplc="367A6E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863252"/>
    <w:multiLevelType w:val="multilevel"/>
    <w:tmpl w:val="34863252"/>
    <w:lvl w:ilvl="0">
      <w:start w:val="1"/>
      <w:numFmt w:val="upperLetter"/>
      <w:suff w:val="space"/>
      <w:lvlText w:val="%1."/>
      <w:lvlJc w:val="left"/>
      <w:pPr>
        <w:ind w:left="-160" w:firstLine="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4A25655"/>
    <w:multiLevelType w:val="hybridMultilevel"/>
    <w:tmpl w:val="68A874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820CED"/>
    <w:multiLevelType w:val="hybridMultilevel"/>
    <w:tmpl w:val="7C241908"/>
    <w:lvl w:ilvl="0" w:tplc="8EAE1038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4A1D8B"/>
    <w:multiLevelType w:val="hybridMultilevel"/>
    <w:tmpl w:val="6C6AAD7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E42D48"/>
    <w:multiLevelType w:val="hybridMultilevel"/>
    <w:tmpl w:val="23BAF2A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1B3E0F"/>
    <w:multiLevelType w:val="hybridMultilevel"/>
    <w:tmpl w:val="452AF06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DB5BC7"/>
    <w:multiLevelType w:val="hybridMultilevel"/>
    <w:tmpl w:val="D242A3DA"/>
    <w:lvl w:ilvl="0" w:tplc="E74CF9FC">
      <w:start w:val="1"/>
      <w:numFmt w:val="bullet"/>
      <w:lvlText w:val="-"/>
      <w:lvlJc w:val="left"/>
      <w:pPr>
        <w:ind w:left="915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24" w15:restartNumberingAfterBreak="0">
    <w:nsid w:val="460C7606"/>
    <w:multiLevelType w:val="hybridMultilevel"/>
    <w:tmpl w:val="B642900E"/>
    <w:lvl w:ilvl="0" w:tplc="3FC84F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7334504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F857EC"/>
    <w:multiLevelType w:val="hybridMultilevel"/>
    <w:tmpl w:val="098EF21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9B31C6"/>
    <w:multiLevelType w:val="hybridMultilevel"/>
    <w:tmpl w:val="42A40508"/>
    <w:lvl w:ilvl="0" w:tplc="16AAEE9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1282FE8"/>
    <w:multiLevelType w:val="hybridMultilevel"/>
    <w:tmpl w:val="BFE08C1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8D5AF9"/>
    <w:multiLevelType w:val="hybridMultilevel"/>
    <w:tmpl w:val="33BE4B7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ED0549"/>
    <w:multiLevelType w:val="hybridMultilevel"/>
    <w:tmpl w:val="00725E6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7464E72"/>
    <w:multiLevelType w:val="hybridMultilevel"/>
    <w:tmpl w:val="4B1277C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2070B1"/>
    <w:multiLevelType w:val="hybridMultilevel"/>
    <w:tmpl w:val="BE320E2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981739E"/>
    <w:multiLevelType w:val="hybridMultilevel"/>
    <w:tmpl w:val="9374332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EA653F"/>
    <w:multiLevelType w:val="hybridMultilevel"/>
    <w:tmpl w:val="F3E42D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D5B38E7"/>
    <w:multiLevelType w:val="hybridMultilevel"/>
    <w:tmpl w:val="9650E9B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3B27EAF"/>
    <w:multiLevelType w:val="hybridMultilevel"/>
    <w:tmpl w:val="BFD4D88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440498A"/>
    <w:multiLevelType w:val="hybridMultilevel"/>
    <w:tmpl w:val="06BEE99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4C36749"/>
    <w:multiLevelType w:val="hybridMultilevel"/>
    <w:tmpl w:val="76FAB56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C63652E"/>
    <w:multiLevelType w:val="hybridMultilevel"/>
    <w:tmpl w:val="EDA45D1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D952DAF"/>
    <w:multiLevelType w:val="hybridMultilevel"/>
    <w:tmpl w:val="CD84BAF4"/>
    <w:lvl w:ilvl="0" w:tplc="15D4EC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E9E72B4"/>
    <w:multiLevelType w:val="hybridMultilevel"/>
    <w:tmpl w:val="272052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A04C9A"/>
    <w:multiLevelType w:val="hybridMultilevel"/>
    <w:tmpl w:val="F650DDE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1440A1B"/>
    <w:multiLevelType w:val="hybridMultilevel"/>
    <w:tmpl w:val="D48A463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2A3182D"/>
    <w:multiLevelType w:val="hybridMultilevel"/>
    <w:tmpl w:val="B22E03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9E57C1"/>
    <w:multiLevelType w:val="hybridMultilevel"/>
    <w:tmpl w:val="45BA4660"/>
    <w:lvl w:ilvl="0" w:tplc="633683EE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00" w:themeColor="text1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46" w15:restartNumberingAfterBreak="0">
    <w:nsid w:val="75922511"/>
    <w:multiLevelType w:val="hybridMultilevel"/>
    <w:tmpl w:val="906CEE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72106BF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BFC3B7F"/>
    <w:multiLevelType w:val="hybridMultilevel"/>
    <w:tmpl w:val="27A675E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EF5930"/>
    <w:multiLevelType w:val="hybridMultilevel"/>
    <w:tmpl w:val="832213BA"/>
    <w:lvl w:ilvl="0" w:tplc="F4668FA8">
      <w:start w:val="2"/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17"/>
  </w:num>
  <w:num w:numId="3">
    <w:abstractNumId w:val="49"/>
  </w:num>
  <w:num w:numId="4">
    <w:abstractNumId w:val="24"/>
  </w:num>
  <w:num w:numId="5">
    <w:abstractNumId w:val="6"/>
  </w:num>
  <w:num w:numId="6">
    <w:abstractNumId w:val="9"/>
  </w:num>
  <w:num w:numId="7">
    <w:abstractNumId w:val="46"/>
  </w:num>
  <w:num w:numId="8">
    <w:abstractNumId w:val="14"/>
  </w:num>
  <w:num w:numId="9">
    <w:abstractNumId w:val="2"/>
  </w:num>
  <w:num w:numId="10">
    <w:abstractNumId w:val="38"/>
  </w:num>
  <w:num w:numId="11">
    <w:abstractNumId w:val="41"/>
  </w:num>
  <w:num w:numId="12">
    <w:abstractNumId w:val="48"/>
  </w:num>
  <w:num w:numId="13">
    <w:abstractNumId w:val="44"/>
  </w:num>
  <w:num w:numId="14">
    <w:abstractNumId w:val="3"/>
  </w:num>
  <w:num w:numId="15">
    <w:abstractNumId w:val="23"/>
  </w:num>
  <w:num w:numId="16">
    <w:abstractNumId w:val="33"/>
  </w:num>
  <w:num w:numId="17">
    <w:abstractNumId w:val="39"/>
  </w:num>
  <w:num w:numId="18">
    <w:abstractNumId w:val="8"/>
  </w:num>
  <w:num w:numId="19">
    <w:abstractNumId w:val="19"/>
  </w:num>
  <w:num w:numId="20">
    <w:abstractNumId w:val="18"/>
  </w:num>
  <w:num w:numId="21">
    <w:abstractNumId w:val="10"/>
  </w:num>
  <w:num w:numId="22">
    <w:abstractNumId w:val="28"/>
  </w:num>
  <w:num w:numId="23">
    <w:abstractNumId w:val="5"/>
  </w:num>
  <w:num w:numId="24">
    <w:abstractNumId w:val="37"/>
  </w:num>
  <w:num w:numId="25">
    <w:abstractNumId w:val="31"/>
  </w:num>
  <w:num w:numId="26">
    <w:abstractNumId w:val="1"/>
  </w:num>
  <w:num w:numId="27">
    <w:abstractNumId w:val="7"/>
  </w:num>
  <w:num w:numId="28">
    <w:abstractNumId w:val="36"/>
  </w:num>
  <w:num w:numId="29">
    <w:abstractNumId w:val="34"/>
  </w:num>
  <w:num w:numId="30">
    <w:abstractNumId w:val="30"/>
  </w:num>
  <w:num w:numId="31">
    <w:abstractNumId w:val="43"/>
  </w:num>
  <w:num w:numId="32">
    <w:abstractNumId w:val="13"/>
  </w:num>
  <w:num w:numId="33">
    <w:abstractNumId w:val="35"/>
  </w:num>
  <w:num w:numId="34">
    <w:abstractNumId w:val="47"/>
  </w:num>
  <w:num w:numId="35">
    <w:abstractNumId w:val="25"/>
  </w:num>
  <w:num w:numId="36">
    <w:abstractNumId w:val="42"/>
  </w:num>
  <w:num w:numId="37">
    <w:abstractNumId w:val="11"/>
  </w:num>
  <w:num w:numId="38">
    <w:abstractNumId w:val="29"/>
  </w:num>
  <w:num w:numId="39">
    <w:abstractNumId w:val="32"/>
  </w:num>
  <w:num w:numId="40">
    <w:abstractNumId w:val="15"/>
  </w:num>
  <w:num w:numId="41">
    <w:abstractNumId w:val="40"/>
  </w:num>
  <w:num w:numId="42">
    <w:abstractNumId w:val="0"/>
  </w:num>
  <w:num w:numId="43">
    <w:abstractNumId w:val="12"/>
  </w:num>
  <w:num w:numId="44">
    <w:abstractNumId w:val="4"/>
  </w:num>
  <w:num w:numId="45">
    <w:abstractNumId w:val="27"/>
  </w:num>
  <w:num w:numId="46">
    <w:abstractNumId w:val="26"/>
  </w:num>
  <w:num w:numId="47">
    <w:abstractNumId w:val="22"/>
  </w:num>
  <w:num w:numId="48">
    <w:abstractNumId w:val="20"/>
  </w:num>
  <w:num w:numId="49">
    <w:abstractNumId w:val="16"/>
  </w:num>
  <w:num w:numId="5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7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80B52"/>
    <w:rsid w:val="00001CC2"/>
    <w:rsid w:val="00010C28"/>
    <w:rsid w:val="00060A53"/>
    <w:rsid w:val="00080B52"/>
    <w:rsid w:val="00090410"/>
    <w:rsid w:val="000C4180"/>
    <w:rsid w:val="001531FE"/>
    <w:rsid w:val="001D19E3"/>
    <w:rsid w:val="00213D82"/>
    <w:rsid w:val="00215563"/>
    <w:rsid w:val="002344E1"/>
    <w:rsid w:val="002752E2"/>
    <w:rsid w:val="00305CD3"/>
    <w:rsid w:val="00306280"/>
    <w:rsid w:val="003860F8"/>
    <w:rsid w:val="00390305"/>
    <w:rsid w:val="0051055B"/>
    <w:rsid w:val="00546F0E"/>
    <w:rsid w:val="00556219"/>
    <w:rsid w:val="005B15C3"/>
    <w:rsid w:val="005B4CE7"/>
    <w:rsid w:val="005D188C"/>
    <w:rsid w:val="005D44CB"/>
    <w:rsid w:val="005E0EFC"/>
    <w:rsid w:val="006069F9"/>
    <w:rsid w:val="006E200C"/>
    <w:rsid w:val="00712521"/>
    <w:rsid w:val="0072714C"/>
    <w:rsid w:val="00752A8D"/>
    <w:rsid w:val="007E4F73"/>
    <w:rsid w:val="00861E43"/>
    <w:rsid w:val="00867A5E"/>
    <w:rsid w:val="008E4EA7"/>
    <w:rsid w:val="009548D6"/>
    <w:rsid w:val="0098358A"/>
    <w:rsid w:val="009B4746"/>
    <w:rsid w:val="009F5019"/>
    <w:rsid w:val="009F53E5"/>
    <w:rsid w:val="009F7C6C"/>
    <w:rsid w:val="00A174DA"/>
    <w:rsid w:val="00A25B85"/>
    <w:rsid w:val="00A53781"/>
    <w:rsid w:val="00A57116"/>
    <w:rsid w:val="00B22CB0"/>
    <w:rsid w:val="00B435C3"/>
    <w:rsid w:val="00CF6595"/>
    <w:rsid w:val="00D52C46"/>
    <w:rsid w:val="00D81A50"/>
    <w:rsid w:val="00E62900"/>
    <w:rsid w:val="00EA08ED"/>
    <w:rsid w:val="00EA0BCE"/>
    <w:rsid w:val="00EA7933"/>
    <w:rsid w:val="00EE7368"/>
    <w:rsid w:val="00F4277E"/>
    <w:rsid w:val="00F76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89DDDED"/>
  <w15:docId w15:val="{B7B099BC-ABE7-416C-A0AE-D06AB288EA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0B52"/>
  </w:style>
  <w:style w:type="paragraph" w:styleId="Heading1">
    <w:name w:val="heading 1"/>
    <w:basedOn w:val="Normal"/>
    <w:next w:val="Normal"/>
    <w:link w:val="Heading1Char"/>
    <w:uiPriority w:val="9"/>
    <w:qFormat/>
    <w:rsid w:val="009548D6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7">
    <w:name w:val="heading 7"/>
    <w:basedOn w:val="Normal"/>
    <w:next w:val="Normal"/>
    <w:link w:val="Heading7Char"/>
    <w:qFormat/>
    <w:rsid w:val="009548D6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080B52"/>
    <w:pPr>
      <w:ind w:left="720"/>
      <w:contextualSpacing/>
    </w:pPr>
  </w:style>
  <w:style w:type="table" w:styleId="TableGrid">
    <w:name w:val="Table Grid"/>
    <w:basedOn w:val="TableNormal"/>
    <w:uiPriority w:val="39"/>
    <w:rsid w:val="009835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9548D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7Char">
    <w:name w:val="Heading 7 Char"/>
    <w:basedOn w:val="DefaultParagraphFont"/>
    <w:link w:val="Heading7"/>
    <w:rsid w:val="009548D6"/>
    <w:rPr>
      <w:rFonts w:ascii="Times New Roman" w:eastAsia="Times New Roman" w:hAnsi="Times New Roman" w:cs="Times New Roman"/>
      <w:b/>
      <w:sz w:val="24"/>
      <w:szCs w:val="24"/>
    </w:rPr>
  </w:style>
  <w:style w:type="paragraph" w:styleId="NormalWeb">
    <w:name w:val="Normal (Web)"/>
    <w:basedOn w:val="Normal"/>
    <w:uiPriority w:val="99"/>
    <w:unhideWhenUsed/>
    <w:rsid w:val="009548D6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val="vi-VN" w:eastAsia="vi-VN"/>
    </w:rPr>
  </w:style>
  <w:style w:type="paragraph" w:customStyle="1" w:styleId="s1">
    <w:name w:val="s1"/>
    <w:basedOn w:val="BodyTextIndent2"/>
    <w:qFormat/>
    <w:rsid w:val="009548D6"/>
    <w:pPr>
      <w:spacing w:beforeAutospacing="1" w:after="0"/>
      <w:ind w:leftChars="200" w:left="144" w:hanging="144"/>
    </w:pPr>
    <w:rPr>
      <w:rFonts w:ascii="VNI-Times" w:eastAsia="Times New Roman" w:hAnsi="VNI-Times"/>
      <w:sz w:val="28"/>
      <w:szCs w:val="28"/>
      <w:u w:val="single"/>
    </w:rPr>
  </w:style>
  <w:style w:type="paragraph" w:customStyle="1" w:styleId="s2">
    <w:name w:val="s2"/>
    <w:basedOn w:val="BodyTextIndent2"/>
    <w:next w:val="s1"/>
    <w:qFormat/>
    <w:rsid w:val="009548D6"/>
    <w:pPr>
      <w:spacing w:beforeAutospacing="1" w:after="0"/>
      <w:ind w:leftChars="200" w:left="1440" w:hanging="360"/>
    </w:pPr>
    <w:rPr>
      <w:rFonts w:ascii="VNI-Times" w:eastAsia="Times New Roman" w:hAnsi="VNI-Times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548D6"/>
    <w:pPr>
      <w:spacing w:after="120" w:line="480" w:lineRule="auto"/>
      <w:ind w:left="360"/>
    </w:pPr>
    <w:rPr>
      <w:rFonts w:ascii="Times New Roman" w:eastAsia="SimSun" w:hAnsi="Times New Roman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548D6"/>
    <w:rPr>
      <w:rFonts w:ascii="Times New Roman" w:eastAsia="SimSu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48D6"/>
    <w:pPr>
      <w:spacing w:after="0" w:line="240" w:lineRule="auto"/>
    </w:pPr>
    <w:rPr>
      <w:rFonts w:ascii="Tahoma" w:eastAsia="SimSu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8D6"/>
    <w:rPr>
      <w:rFonts w:ascii="Tahoma" w:eastAsia="SimSun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9548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Times New Roman" w:hAnsi="Tahoma" w:cs="Tahoma"/>
      <w:b/>
      <w:bCs/>
      <w:color w:val="FFFFFF"/>
      <w:spacing w:val="20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9548D6"/>
    <w:pPr>
      <w:tabs>
        <w:tab w:val="center" w:pos="4513"/>
        <w:tab w:val="right" w:pos="9026"/>
      </w:tabs>
      <w:spacing w:after="0" w:line="240" w:lineRule="auto"/>
    </w:pPr>
    <w:rPr>
      <w:noProof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9548D6"/>
    <w:rPr>
      <w:noProof/>
      <w:lang w:val="vi-VN"/>
    </w:rPr>
  </w:style>
  <w:style w:type="paragraph" w:styleId="Footer">
    <w:name w:val="footer"/>
    <w:basedOn w:val="Normal"/>
    <w:link w:val="FooterChar"/>
    <w:uiPriority w:val="99"/>
    <w:unhideWhenUsed/>
    <w:rsid w:val="009548D6"/>
    <w:pPr>
      <w:tabs>
        <w:tab w:val="center" w:pos="4513"/>
        <w:tab w:val="right" w:pos="9026"/>
      </w:tabs>
      <w:spacing w:after="0" w:line="240" w:lineRule="auto"/>
    </w:pPr>
    <w:rPr>
      <w:noProof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9548D6"/>
    <w:rPr>
      <w:noProof/>
      <w:lang w:val="vi-VN"/>
    </w:rPr>
  </w:style>
  <w:style w:type="character" w:styleId="Strong">
    <w:name w:val="Strong"/>
    <w:basedOn w:val="DefaultParagraphFont"/>
    <w:uiPriority w:val="22"/>
    <w:qFormat/>
    <w:rsid w:val="009548D6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9548D6"/>
    <w:rPr>
      <w:color w:val="808080"/>
    </w:rPr>
  </w:style>
  <w:style w:type="character" w:customStyle="1" w:styleId="mn">
    <w:name w:val="mn"/>
    <w:basedOn w:val="DefaultParagraphFont"/>
    <w:rsid w:val="009548D6"/>
  </w:style>
  <w:style w:type="character" w:customStyle="1" w:styleId="mo">
    <w:name w:val="mo"/>
    <w:basedOn w:val="DefaultParagraphFont"/>
    <w:rsid w:val="009548D6"/>
  </w:style>
  <w:style w:type="character" w:customStyle="1" w:styleId="field-content">
    <w:name w:val="field-content"/>
    <w:basedOn w:val="DefaultParagraphFont"/>
    <w:rsid w:val="009548D6"/>
  </w:style>
  <w:style w:type="character" w:styleId="Hyperlink">
    <w:name w:val="Hyperlink"/>
    <w:basedOn w:val="DefaultParagraphFont"/>
    <w:uiPriority w:val="99"/>
    <w:unhideWhenUsed/>
    <w:rsid w:val="009548D6"/>
    <w:rPr>
      <w:color w:val="0000FF"/>
      <w:u w:val="single"/>
    </w:rPr>
  </w:style>
  <w:style w:type="character" w:customStyle="1" w:styleId="mi">
    <w:name w:val="mi"/>
    <w:basedOn w:val="DefaultParagraphFont"/>
    <w:rsid w:val="009548D6"/>
  </w:style>
  <w:style w:type="character" w:styleId="FollowedHyperlink">
    <w:name w:val="FollowedHyperlink"/>
    <w:basedOn w:val="DefaultParagraphFont"/>
    <w:uiPriority w:val="99"/>
    <w:semiHidden/>
    <w:unhideWhenUsed/>
    <w:rsid w:val="009548D6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9548D6"/>
    <w:pPr>
      <w:spacing w:after="0" w:line="240" w:lineRule="auto"/>
    </w:pPr>
    <w:rPr>
      <w:noProof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9548D6"/>
  </w:style>
  <w:style w:type="character" w:customStyle="1" w:styleId="Bodytext6">
    <w:name w:val="Body text (6)_"/>
    <w:link w:val="Bodytext61"/>
    <w:locked/>
    <w:rsid w:val="009548D6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9548D6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9548D6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9548D6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9548D6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" Type="http://schemas.openxmlformats.org/officeDocument/2006/relationships/image" Target="media/image1.png"/><Relationship Id="rId61" Type="http://schemas.openxmlformats.org/officeDocument/2006/relationships/image" Target="media/image27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</Pages>
  <Words>704</Words>
  <Characters>4014</Characters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4-18T15:40:00Z</dcterms:created>
  <dcterms:modified xsi:type="dcterms:W3CDTF">2022-04-28T04:34:00Z</dcterms:modified>
</cp:coreProperties>
</file>